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0" w:type="dxa"/>
        <w:tblLayout w:type="fixed"/>
        <w:tblLook w:val="01E0" w:firstRow="1" w:lastRow="1" w:firstColumn="1" w:lastColumn="1" w:noHBand="0" w:noVBand="0"/>
      </w:tblPr>
      <w:tblGrid>
        <w:gridCol w:w="10173"/>
      </w:tblGrid>
      <w:tr w:rsidR="00273725" w:rsidTr="00273725">
        <w:tc>
          <w:tcPr>
            <w:tcW w:w="10173" w:type="dxa"/>
            <w:tcFitText/>
            <w:vAlign w:val="center"/>
            <w:hideMark/>
          </w:tcPr>
          <w:p w:rsidR="00273725" w:rsidRDefault="00273725">
            <w:pPr>
              <w:jc w:val="center"/>
              <w:rPr>
                <w:rFonts w:cs="Times New Roman"/>
                <w:lang w:bidi="ar-SA"/>
              </w:rPr>
            </w:pPr>
            <w:bookmarkStart w:id="0" w:name="_GoBack"/>
            <w:bookmarkEnd w:id="0"/>
            <w:r w:rsidRPr="003B4022">
              <w:rPr>
                <w:spacing w:val="21"/>
                <w:sz w:val="22"/>
                <w:szCs w:val="22"/>
              </w:rPr>
              <w:t>МИНИСТЕРСТВО НАУКИ И ВЫСШЕГО ОБРАЗОВАНИЯ РОССИЙСКОЙ ФЕДЕРАЦИ</w:t>
            </w:r>
            <w:r w:rsidRPr="003B4022">
              <w:rPr>
                <w:spacing w:val="24"/>
                <w:sz w:val="22"/>
                <w:szCs w:val="22"/>
              </w:rPr>
              <w:t>И</w:t>
            </w:r>
          </w:p>
          <w:p w:rsidR="00273725" w:rsidRDefault="00273725">
            <w:pPr>
              <w:jc w:val="center"/>
              <w:rPr>
                <w:caps/>
                <w:sz w:val="16"/>
                <w:szCs w:val="16"/>
              </w:rPr>
            </w:pPr>
            <w:r w:rsidRPr="00273725">
              <w:rPr>
                <w:caps/>
                <w:spacing w:val="20"/>
                <w:sz w:val="15"/>
                <w:szCs w:val="15"/>
              </w:rPr>
              <w:t>федеральное государственное АВТОНОМНОЕ образовательное учреждение высшего образовани</w:t>
            </w:r>
            <w:r w:rsidRPr="00273725">
              <w:rPr>
                <w:caps/>
                <w:spacing w:val="41"/>
                <w:sz w:val="15"/>
                <w:szCs w:val="15"/>
              </w:rPr>
              <w:t>я</w:t>
            </w:r>
          </w:p>
          <w:p w:rsidR="00273725" w:rsidRDefault="00273725">
            <w:pPr>
              <w:jc w:val="center"/>
              <w:rPr>
                <w:spacing w:val="20"/>
              </w:rPr>
            </w:pPr>
            <w:r w:rsidRPr="00273725">
              <w:rPr>
                <w:spacing w:val="52"/>
              </w:rPr>
              <w:t>«Национальный исследовательский ядерный университет «МИФИ</w:t>
            </w:r>
            <w:r w:rsidRPr="00273725">
              <w:rPr>
                <w:spacing w:val="-11"/>
              </w:rPr>
              <w:t>»</w:t>
            </w:r>
          </w:p>
        </w:tc>
      </w:tr>
      <w:tr w:rsidR="00273725" w:rsidTr="00273725">
        <w:tc>
          <w:tcPr>
            <w:tcW w:w="10173" w:type="dxa"/>
            <w:hideMark/>
          </w:tcPr>
          <w:p w:rsidR="00273725" w:rsidRDefault="00273725">
            <w:pPr>
              <w:jc w:val="center"/>
              <w:rPr>
                <w:rFonts w:ascii="Book Antiqua" w:hAnsi="Book Antiqua"/>
                <w:b/>
                <w:sz w:val="28"/>
                <w:szCs w:val="28"/>
              </w:rPr>
            </w:pPr>
            <w:r>
              <w:rPr>
                <w:rFonts w:ascii="Book Antiqua" w:hAnsi="Book Antiqua"/>
                <w:b/>
                <w:sz w:val="28"/>
                <w:szCs w:val="28"/>
              </w:rPr>
              <w:t>Обнинский институт атомной энергетики</w:t>
            </w:r>
            <w:r>
              <w:rPr>
                <w:rFonts w:ascii="Book Antiqua" w:hAnsi="Book Antiqua"/>
                <w:b/>
                <w:sz w:val="22"/>
                <w:szCs w:val="22"/>
              </w:rPr>
              <w:t xml:space="preserve"> </w:t>
            </w:r>
            <w:r>
              <w:rPr>
                <w:rFonts w:ascii="Book Antiqua" w:hAnsi="Book Antiqua"/>
                <w:b/>
                <w:sz w:val="28"/>
                <w:szCs w:val="28"/>
              </w:rPr>
              <w:t xml:space="preserve">– </w:t>
            </w:r>
          </w:p>
          <w:p w:rsidR="00273725" w:rsidRDefault="00273725">
            <w:pPr>
              <w:jc w:val="center"/>
              <w:rPr>
                <w:rFonts w:ascii="Book Antiqua" w:hAnsi="Book Antiqua"/>
                <w:sz w:val="18"/>
                <w:szCs w:val="18"/>
              </w:rPr>
            </w:pPr>
            <w:r>
              <w:rPr>
                <w:rFonts w:ascii="Book Antiqua" w:hAnsi="Book Antiqua"/>
                <w:sz w:val="18"/>
                <w:szCs w:val="18"/>
              </w:rPr>
              <w:t>филиал федерального государственного автономного образовательного учреждения высшего образования «Национальный исследовательский ядерный университет «МИФИ»</w:t>
            </w:r>
          </w:p>
          <w:p w:rsidR="00273725" w:rsidRDefault="00273725">
            <w:pPr>
              <w:spacing w:line="240" w:lineRule="atLeast"/>
              <w:jc w:val="center"/>
              <w:rPr>
                <w:sz w:val="26"/>
                <w:szCs w:val="26"/>
              </w:rPr>
            </w:pPr>
            <w:r>
              <w:rPr>
                <w:rFonts w:ascii="Book Antiqua" w:hAnsi="Book Antiqua"/>
                <w:b/>
                <w:sz w:val="26"/>
                <w:szCs w:val="26"/>
              </w:rPr>
              <w:t>(ИАТЭ НИЯУ МИФИ)</w:t>
            </w:r>
          </w:p>
        </w:tc>
      </w:tr>
    </w:tbl>
    <w:p w:rsidR="00273725" w:rsidRDefault="00273725" w:rsidP="00273725">
      <w:pPr>
        <w:ind w:right="-5"/>
        <w:jc w:val="center"/>
        <w:rPr>
          <w:b/>
          <w:sz w:val="28"/>
          <w:szCs w:val="20"/>
        </w:rPr>
      </w:pPr>
    </w:p>
    <w:p w:rsidR="00273725" w:rsidRDefault="00273725" w:rsidP="00273725">
      <w:pPr>
        <w:rPr>
          <w:rFonts w:ascii="Book Antiqua" w:hAnsi="Book Antiqua"/>
          <w:b/>
          <w:sz w:val="28"/>
          <w:szCs w:val="28"/>
        </w:rPr>
      </w:pPr>
    </w:p>
    <w:tbl>
      <w:tblPr>
        <w:tblW w:w="0" w:type="auto"/>
        <w:tblInd w:w="5637" w:type="dxa"/>
        <w:tblLayout w:type="fixed"/>
        <w:tblLook w:val="04A0" w:firstRow="1" w:lastRow="0" w:firstColumn="1" w:lastColumn="0" w:noHBand="0" w:noVBand="1"/>
      </w:tblPr>
      <w:tblGrid>
        <w:gridCol w:w="4219"/>
      </w:tblGrid>
      <w:tr w:rsidR="00273725" w:rsidTr="00273725">
        <w:trPr>
          <w:cantSplit/>
        </w:trPr>
        <w:tc>
          <w:tcPr>
            <w:tcW w:w="4219" w:type="dxa"/>
          </w:tcPr>
          <w:p w:rsidR="00273725" w:rsidRDefault="00273725">
            <w:pPr>
              <w:rPr>
                <w:b/>
                <w:bCs/>
                <w:sz w:val="28"/>
                <w:szCs w:val="28"/>
              </w:rPr>
            </w:pPr>
          </w:p>
          <w:p w:rsidR="00273725" w:rsidRDefault="00273725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УТВЕРЖДАЮ</w:t>
            </w:r>
          </w:p>
        </w:tc>
      </w:tr>
      <w:tr w:rsidR="00273725" w:rsidTr="00273725">
        <w:trPr>
          <w:cantSplit/>
        </w:trPr>
        <w:tc>
          <w:tcPr>
            <w:tcW w:w="4219" w:type="dxa"/>
            <w:hideMark/>
          </w:tcPr>
          <w:p w:rsidR="00273725" w:rsidRDefault="00273725">
            <w:pPr>
              <w:spacing w:before="60"/>
              <w:rPr>
                <w:color w:val="000000" w:themeColor="text1"/>
                <w:sz w:val="28"/>
                <w:szCs w:val="28"/>
              </w:rPr>
            </w:pPr>
            <w:r>
              <w:rPr>
                <w:sz w:val="28"/>
                <w:szCs w:val="28"/>
              </w:rPr>
              <w:t>Начальник отделения</w:t>
            </w:r>
            <w:r>
              <w:rPr>
                <w:sz w:val="28"/>
                <w:szCs w:val="28"/>
              </w:rPr>
              <w:br/>
            </w:r>
            <w:r>
              <w:rPr>
                <w:color w:val="000000" w:themeColor="text1"/>
                <w:sz w:val="28"/>
                <w:szCs w:val="28"/>
              </w:rPr>
              <w:t>интеллектуальных кибернетических систем</w:t>
            </w:r>
          </w:p>
          <w:p w:rsidR="00273725" w:rsidRDefault="00273725">
            <w:pPr>
              <w:spacing w:before="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____________ </w:t>
            </w:r>
            <w:r>
              <w:rPr>
                <w:color w:val="000000" w:themeColor="text1"/>
                <w:sz w:val="28"/>
                <w:szCs w:val="28"/>
              </w:rPr>
              <w:t>С.О.Старков</w:t>
            </w:r>
          </w:p>
        </w:tc>
      </w:tr>
      <w:tr w:rsidR="00273725" w:rsidTr="00273725">
        <w:trPr>
          <w:cantSplit/>
        </w:trPr>
        <w:tc>
          <w:tcPr>
            <w:tcW w:w="4219" w:type="dxa"/>
            <w:hideMark/>
          </w:tcPr>
          <w:p w:rsidR="00273725" w:rsidRDefault="0027372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_____»____________ 20</w:t>
            </w:r>
            <w:r>
              <w:rPr>
                <w:color w:val="000000" w:themeColor="text1"/>
                <w:sz w:val="28"/>
                <w:szCs w:val="28"/>
              </w:rPr>
              <w:t>21</w:t>
            </w:r>
            <w:r>
              <w:rPr>
                <w:sz w:val="28"/>
                <w:szCs w:val="28"/>
              </w:rPr>
              <w:t xml:space="preserve"> г.</w:t>
            </w:r>
          </w:p>
        </w:tc>
      </w:tr>
    </w:tbl>
    <w:p w:rsidR="00273725" w:rsidRDefault="00273725" w:rsidP="00273725">
      <w:pPr>
        <w:jc w:val="right"/>
      </w:pPr>
    </w:p>
    <w:p w:rsidR="00273725" w:rsidRDefault="00273725" w:rsidP="00273725">
      <w:pPr>
        <w:jc w:val="right"/>
      </w:pPr>
    </w:p>
    <w:p w:rsidR="00273725" w:rsidRDefault="00273725" w:rsidP="00273725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РАБОЧАЯ ПРОГРАММА УЧЕБНОЙ ДИСЦИПЛИНЫ</w:t>
      </w:r>
    </w:p>
    <w:p w:rsidR="00273725" w:rsidRDefault="00273725" w:rsidP="00273725">
      <w:pPr>
        <w:rPr>
          <w:sz w:val="28"/>
          <w:szCs w:val="28"/>
        </w:rPr>
      </w:pPr>
    </w:p>
    <w:p w:rsidR="00273725" w:rsidRDefault="00273725" w:rsidP="00273725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9855"/>
      </w:tblGrid>
      <w:tr w:rsidR="00273725" w:rsidTr="00273725">
        <w:tc>
          <w:tcPr>
            <w:tcW w:w="1013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73725" w:rsidRDefault="00273725">
            <w:pPr>
              <w:jc w:val="center"/>
              <w:rPr>
                <w:color w:val="FF0000"/>
                <w:sz w:val="28"/>
                <w:szCs w:val="28"/>
              </w:rPr>
            </w:pPr>
            <w:r w:rsidRPr="004816E2">
              <w:rPr>
                <w:sz w:val="28"/>
                <w:szCs w:val="28"/>
              </w:rPr>
              <w:t>«</w:t>
            </w:r>
            <w:r>
              <w:rPr>
                <w:sz w:val="28"/>
                <w:szCs w:val="28"/>
              </w:rPr>
              <w:t>Теория автоматов</w:t>
            </w:r>
            <w:r w:rsidRPr="004816E2">
              <w:rPr>
                <w:sz w:val="28"/>
                <w:szCs w:val="28"/>
              </w:rPr>
              <w:t>»</w:t>
            </w:r>
          </w:p>
        </w:tc>
      </w:tr>
    </w:tbl>
    <w:p w:rsidR="00F03256" w:rsidRPr="00BD14EB" w:rsidRDefault="00F03256" w:rsidP="00F03256">
      <w:pPr>
        <w:rPr>
          <w:sz w:val="28"/>
          <w:szCs w:val="28"/>
        </w:rPr>
      </w:pPr>
    </w:p>
    <w:tbl>
      <w:tblPr>
        <w:tblW w:w="0" w:type="auto"/>
        <w:tblInd w:w="108" w:type="dxa"/>
        <w:tblLook w:val="00A0" w:firstRow="1" w:lastRow="0" w:firstColumn="1" w:lastColumn="0" w:noHBand="0" w:noVBand="0"/>
      </w:tblPr>
      <w:tblGrid>
        <w:gridCol w:w="9747"/>
      </w:tblGrid>
      <w:tr w:rsidR="00F03256" w:rsidRPr="00BD14EB" w:rsidTr="00060B7F">
        <w:tc>
          <w:tcPr>
            <w:tcW w:w="9747" w:type="dxa"/>
            <w:tcBorders>
              <w:bottom w:val="single" w:sz="4" w:space="0" w:color="auto"/>
            </w:tcBorders>
          </w:tcPr>
          <w:p w:rsidR="00F03256" w:rsidRPr="000E1643" w:rsidRDefault="00307E8A" w:rsidP="00C45D8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1.В.ДВ.3.1       </w:t>
            </w:r>
            <w:r w:rsidR="00C45D8E" w:rsidRPr="004816E2">
              <w:rPr>
                <w:sz w:val="28"/>
                <w:szCs w:val="28"/>
              </w:rPr>
              <w:t>«</w:t>
            </w:r>
            <w:r w:rsidR="00C45D8E">
              <w:rPr>
                <w:sz w:val="28"/>
                <w:szCs w:val="28"/>
              </w:rPr>
              <w:t>Теория автоматов</w:t>
            </w:r>
            <w:r w:rsidR="00C45D8E" w:rsidRPr="004816E2">
              <w:rPr>
                <w:sz w:val="28"/>
                <w:szCs w:val="28"/>
              </w:rPr>
              <w:t>»</w:t>
            </w:r>
          </w:p>
        </w:tc>
      </w:tr>
      <w:tr w:rsidR="00F03256" w:rsidTr="00060B7F">
        <w:tc>
          <w:tcPr>
            <w:tcW w:w="9747" w:type="dxa"/>
            <w:tcBorders>
              <w:top w:val="single" w:sz="4" w:space="0" w:color="auto"/>
            </w:tcBorders>
          </w:tcPr>
          <w:p w:rsidR="00F03256" w:rsidRPr="000E1643" w:rsidRDefault="00F03256" w:rsidP="00271FC4">
            <w:pPr>
              <w:jc w:val="center"/>
              <w:rPr>
                <w:i/>
                <w:iCs/>
                <w:sz w:val="20"/>
                <w:szCs w:val="20"/>
              </w:rPr>
            </w:pPr>
            <w:r w:rsidRPr="000E1643">
              <w:rPr>
                <w:i/>
                <w:iCs/>
                <w:sz w:val="20"/>
                <w:szCs w:val="20"/>
              </w:rPr>
              <w:t>Шифр, название дисциплины</w:t>
            </w:r>
          </w:p>
        </w:tc>
      </w:tr>
      <w:tr w:rsidR="00F03256" w:rsidTr="00060B7F">
        <w:tc>
          <w:tcPr>
            <w:tcW w:w="9747" w:type="dxa"/>
          </w:tcPr>
          <w:p w:rsidR="00F03256" w:rsidRDefault="00F03256" w:rsidP="00271FC4"/>
        </w:tc>
      </w:tr>
      <w:tr w:rsidR="00F03256" w:rsidRPr="00BD14EB" w:rsidTr="00060B7F">
        <w:tc>
          <w:tcPr>
            <w:tcW w:w="9747" w:type="dxa"/>
          </w:tcPr>
          <w:p w:rsidR="00F03256" w:rsidRPr="000E1643" w:rsidRDefault="00F03256" w:rsidP="00060B7F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 xml:space="preserve">для студентов </w:t>
            </w:r>
            <w:r>
              <w:rPr>
                <w:sz w:val="28"/>
                <w:szCs w:val="28"/>
              </w:rPr>
              <w:t>направления подготовки</w:t>
            </w:r>
          </w:p>
        </w:tc>
      </w:tr>
      <w:tr w:rsidR="00F03256" w:rsidRPr="00BD14EB" w:rsidTr="00060B7F">
        <w:tc>
          <w:tcPr>
            <w:tcW w:w="9747" w:type="dxa"/>
          </w:tcPr>
          <w:p w:rsidR="00F03256" w:rsidRPr="000E1643" w:rsidRDefault="00F03256" w:rsidP="00271FC4">
            <w:pPr>
              <w:rPr>
                <w:sz w:val="28"/>
                <w:szCs w:val="28"/>
              </w:rPr>
            </w:pPr>
          </w:p>
        </w:tc>
      </w:tr>
      <w:tr w:rsidR="00F03256" w:rsidRPr="00BD14EB" w:rsidTr="00060B7F">
        <w:tc>
          <w:tcPr>
            <w:tcW w:w="9747" w:type="dxa"/>
            <w:tcBorders>
              <w:bottom w:val="single" w:sz="4" w:space="0" w:color="auto"/>
            </w:tcBorders>
          </w:tcPr>
          <w:p w:rsidR="00F03256" w:rsidRPr="000E1643" w:rsidRDefault="00060B7F" w:rsidP="0027372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9.03.01</w:t>
            </w:r>
            <w:r w:rsidR="00C45D8E">
              <w:rPr>
                <w:sz w:val="28"/>
                <w:szCs w:val="28"/>
              </w:rPr>
              <w:t xml:space="preserve"> «Информатика и вычислительная техника»</w:t>
            </w:r>
          </w:p>
        </w:tc>
      </w:tr>
      <w:tr w:rsidR="00F03256" w:rsidRPr="006829D8" w:rsidTr="00060B7F">
        <w:tc>
          <w:tcPr>
            <w:tcW w:w="9747" w:type="dxa"/>
            <w:tcBorders>
              <w:top w:val="single" w:sz="4" w:space="0" w:color="auto"/>
            </w:tcBorders>
          </w:tcPr>
          <w:p w:rsidR="00F03256" w:rsidRPr="000E1643" w:rsidRDefault="00F03256" w:rsidP="00271FC4">
            <w:pPr>
              <w:jc w:val="center"/>
              <w:rPr>
                <w:i/>
                <w:iCs/>
                <w:sz w:val="20"/>
                <w:szCs w:val="20"/>
              </w:rPr>
            </w:pPr>
            <w:r w:rsidRPr="000E1643">
              <w:rPr>
                <w:i/>
                <w:iCs/>
                <w:sz w:val="20"/>
                <w:szCs w:val="20"/>
              </w:rPr>
              <w:t>Шифр, название специальности</w:t>
            </w:r>
            <w:r>
              <w:rPr>
                <w:i/>
                <w:iCs/>
                <w:sz w:val="20"/>
                <w:szCs w:val="20"/>
              </w:rPr>
              <w:t>/направления подготовки</w:t>
            </w:r>
          </w:p>
        </w:tc>
      </w:tr>
      <w:tr w:rsidR="00F03256" w:rsidRPr="006829D8" w:rsidTr="00060B7F">
        <w:tc>
          <w:tcPr>
            <w:tcW w:w="9747" w:type="dxa"/>
          </w:tcPr>
          <w:p w:rsidR="00F03256" w:rsidRPr="000E1643" w:rsidRDefault="00060B7F" w:rsidP="00271FC4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профиль</w:t>
            </w:r>
          </w:p>
        </w:tc>
      </w:tr>
      <w:tr w:rsidR="00F03256" w:rsidRPr="00BD14EB" w:rsidTr="00060B7F">
        <w:tc>
          <w:tcPr>
            <w:tcW w:w="9747" w:type="dxa"/>
          </w:tcPr>
          <w:p w:rsidR="00F03256" w:rsidRPr="00C45D8E" w:rsidRDefault="00C45D8E" w:rsidP="00271FC4">
            <w:pPr>
              <w:jc w:val="center"/>
              <w:rPr>
                <w:sz w:val="28"/>
                <w:szCs w:val="28"/>
              </w:rPr>
            </w:pPr>
            <w:r w:rsidRPr="00B740EB">
              <w:rPr>
                <w:sz w:val="28"/>
                <w:szCs w:val="28"/>
              </w:rPr>
              <w:t>«</w:t>
            </w:r>
            <w:r w:rsidRPr="00FA764D">
              <w:rPr>
                <w:sz w:val="28"/>
                <w:szCs w:val="28"/>
              </w:rPr>
              <w:t>Вычислительные машины, комплексы, системы и сети</w:t>
            </w:r>
            <w:r w:rsidRPr="00B740EB">
              <w:rPr>
                <w:sz w:val="28"/>
                <w:szCs w:val="28"/>
              </w:rPr>
              <w:t>»</w:t>
            </w:r>
          </w:p>
        </w:tc>
      </w:tr>
      <w:tr w:rsidR="00F03256" w:rsidRPr="00BD14EB" w:rsidTr="00060B7F">
        <w:tc>
          <w:tcPr>
            <w:tcW w:w="9747" w:type="dxa"/>
          </w:tcPr>
          <w:p w:rsidR="00F03256" w:rsidRPr="000E1643" w:rsidRDefault="00F03256" w:rsidP="00271FC4">
            <w:pPr>
              <w:jc w:val="center"/>
              <w:rPr>
                <w:sz w:val="28"/>
                <w:szCs w:val="28"/>
              </w:rPr>
            </w:pPr>
          </w:p>
        </w:tc>
      </w:tr>
      <w:tr w:rsidR="00060B7F" w:rsidRPr="00BD14EB" w:rsidTr="00060B7F">
        <w:trPr>
          <w:trHeight w:val="74"/>
        </w:trPr>
        <w:tc>
          <w:tcPr>
            <w:tcW w:w="9747" w:type="dxa"/>
          </w:tcPr>
          <w:p w:rsidR="00060B7F" w:rsidRPr="000E1643" w:rsidRDefault="00060B7F" w:rsidP="00271FC4">
            <w:pPr>
              <w:jc w:val="center"/>
              <w:rPr>
                <w:i/>
                <w:iCs/>
                <w:sz w:val="28"/>
                <w:szCs w:val="28"/>
              </w:rPr>
            </w:pPr>
          </w:p>
        </w:tc>
      </w:tr>
      <w:tr w:rsidR="00F03256" w:rsidRPr="00BD14EB" w:rsidTr="00060B7F">
        <w:tc>
          <w:tcPr>
            <w:tcW w:w="9747" w:type="dxa"/>
          </w:tcPr>
          <w:p w:rsidR="00F03256" w:rsidRPr="000E1643" w:rsidRDefault="00F03256" w:rsidP="00271FC4">
            <w:pPr>
              <w:jc w:val="center"/>
              <w:rPr>
                <w:i/>
                <w:iCs/>
                <w:sz w:val="28"/>
                <w:szCs w:val="28"/>
              </w:rPr>
            </w:pPr>
          </w:p>
        </w:tc>
      </w:tr>
      <w:tr w:rsidR="00F03256" w:rsidRPr="00BD14EB" w:rsidTr="00060B7F">
        <w:tc>
          <w:tcPr>
            <w:tcW w:w="9747" w:type="dxa"/>
          </w:tcPr>
          <w:p w:rsidR="00F03256" w:rsidRPr="000E1643" w:rsidRDefault="00F03256" w:rsidP="0022164B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Форма обучения: очная</w:t>
            </w:r>
          </w:p>
        </w:tc>
      </w:tr>
    </w:tbl>
    <w:p w:rsidR="00F03256" w:rsidRDefault="00F03256" w:rsidP="00F03256">
      <w:pPr>
        <w:jc w:val="center"/>
        <w:rPr>
          <w:sz w:val="28"/>
          <w:szCs w:val="28"/>
        </w:rPr>
      </w:pPr>
    </w:p>
    <w:p w:rsidR="00F03256" w:rsidRPr="00BD14EB" w:rsidRDefault="00F03256" w:rsidP="00F03256">
      <w:pPr>
        <w:jc w:val="center"/>
        <w:rPr>
          <w:sz w:val="28"/>
          <w:szCs w:val="28"/>
        </w:rPr>
      </w:pPr>
    </w:p>
    <w:p w:rsidR="00F03256" w:rsidRPr="00BD14EB" w:rsidRDefault="00F03256" w:rsidP="00F03256">
      <w:pPr>
        <w:jc w:val="center"/>
        <w:rPr>
          <w:sz w:val="28"/>
          <w:szCs w:val="28"/>
        </w:rPr>
      </w:pPr>
    </w:p>
    <w:p w:rsidR="00F03256" w:rsidRDefault="00F03256" w:rsidP="00F03256">
      <w:pPr>
        <w:jc w:val="center"/>
        <w:rPr>
          <w:sz w:val="28"/>
          <w:szCs w:val="28"/>
        </w:rPr>
      </w:pPr>
    </w:p>
    <w:p w:rsidR="00F03256" w:rsidRDefault="00F03256" w:rsidP="00F03256">
      <w:pPr>
        <w:jc w:val="center"/>
        <w:rPr>
          <w:sz w:val="28"/>
          <w:szCs w:val="28"/>
        </w:rPr>
      </w:pPr>
    </w:p>
    <w:p w:rsidR="00F03256" w:rsidRDefault="00F03256" w:rsidP="00F03256">
      <w:pPr>
        <w:jc w:val="center"/>
        <w:rPr>
          <w:sz w:val="28"/>
          <w:szCs w:val="28"/>
        </w:rPr>
      </w:pPr>
    </w:p>
    <w:p w:rsidR="00F03256" w:rsidRDefault="00F03256" w:rsidP="00F03256">
      <w:pPr>
        <w:jc w:val="center"/>
        <w:rPr>
          <w:sz w:val="28"/>
          <w:szCs w:val="28"/>
        </w:rPr>
      </w:pPr>
    </w:p>
    <w:p w:rsidR="00F03256" w:rsidRPr="00BD14EB" w:rsidRDefault="00F03256" w:rsidP="00F03256">
      <w:pPr>
        <w:jc w:val="center"/>
        <w:rPr>
          <w:sz w:val="28"/>
          <w:szCs w:val="28"/>
        </w:rPr>
      </w:pPr>
    </w:p>
    <w:p w:rsidR="00F03256" w:rsidRPr="00BD14EB" w:rsidRDefault="00F03256" w:rsidP="00F03256">
      <w:pPr>
        <w:jc w:val="center"/>
        <w:rPr>
          <w:sz w:val="28"/>
          <w:szCs w:val="28"/>
        </w:rPr>
      </w:pPr>
    </w:p>
    <w:p w:rsidR="00F03256" w:rsidRPr="00BD14EB" w:rsidRDefault="00F03256" w:rsidP="00F03256">
      <w:pPr>
        <w:spacing w:line="276" w:lineRule="auto"/>
        <w:ind w:left="426"/>
        <w:jc w:val="center"/>
        <w:rPr>
          <w:rStyle w:val="FontStyle140"/>
        </w:rPr>
      </w:pPr>
      <w:r w:rsidRPr="00BD14EB">
        <w:rPr>
          <w:b/>
          <w:bCs/>
          <w:sz w:val="28"/>
          <w:szCs w:val="28"/>
        </w:rPr>
        <w:t>г. Обнинск 20</w:t>
      </w:r>
      <w:r w:rsidR="004836B6" w:rsidRPr="00074F85">
        <w:rPr>
          <w:b/>
          <w:bCs/>
          <w:sz w:val="28"/>
          <w:szCs w:val="28"/>
        </w:rPr>
        <w:t>1</w:t>
      </w:r>
      <w:r w:rsidR="00A846F4">
        <w:rPr>
          <w:b/>
          <w:bCs/>
          <w:sz w:val="28"/>
          <w:szCs w:val="28"/>
        </w:rPr>
        <w:t>8</w:t>
      </w:r>
      <w:r w:rsidRPr="00BD14EB">
        <w:rPr>
          <w:b/>
          <w:bCs/>
          <w:sz w:val="28"/>
          <w:szCs w:val="28"/>
        </w:rPr>
        <w:t xml:space="preserve"> г.</w:t>
      </w:r>
    </w:p>
    <w:p w:rsidR="00A846F4" w:rsidRPr="00295383" w:rsidRDefault="00F03256" w:rsidP="00BD1010">
      <w:pPr>
        <w:rPr>
          <w:rFonts w:cs="Times New Roman"/>
          <w:sz w:val="28"/>
          <w:szCs w:val="28"/>
        </w:rPr>
      </w:pPr>
      <w:r>
        <w:rPr>
          <w:rStyle w:val="FontStyle140"/>
        </w:rPr>
        <w:br w:type="page"/>
      </w:r>
      <w:r w:rsidR="00A846F4" w:rsidRPr="00295383">
        <w:rPr>
          <w:rFonts w:cs="Times New Roman"/>
          <w:sz w:val="28"/>
          <w:szCs w:val="28"/>
        </w:rPr>
        <w:lastRenderedPageBreak/>
        <w:t>Программа составлена в соответствии с образовательным стандартом высшего</w:t>
      </w:r>
    </w:p>
    <w:p w:rsidR="00BD1010" w:rsidRDefault="00A846F4" w:rsidP="00BD1010">
      <w:pPr>
        <w:rPr>
          <w:sz w:val="28"/>
          <w:szCs w:val="28"/>
        </w:rPr>
      </w:pPr>
      <w:r w:rsidRPr="00295383">
        <w:rPr>
          <w:rFonts w:cs="Times New Roman"/>
          <w:sz w:val="28"/>
          <w:szCs w:val="28"/>
        </w:rPr>
        <w:t xml:space="preserve">образования НИЯУ МИФИ по направлению подготовки </w:t>
      </w:r>
      <w:r w:rsidR="00074F85">
        <w:rPr>
          <w:sz w:val="28"/>
          <w:szCs w:val="28"/>
        </w:rPr>
        <w:t>09.03.01</w:t>
      </w:r>
    </w:p>
    <w:p w:rsidR="00A846F4" w:rsidRPr="00295383" w:rsidRDefault="00074F85" w:rsidP="00BD1010">
      <w:pPr>
        <w:rPr>
          <w:rFonts w:cs="Times New Roman"/>
          <w:sz w:val="28"/>
          <w:szCs w:val="28"/>
        </w:rPr>
      </w:pPr>
      <w:r>
        <w:rPr>
          <w:sz w:val="28"/>
          <w:szCs w:val="28"/>
        </w:rPr>
        <w:t>«Информатика и вычислительная техника»</w:t>
      </w:r>
    </w:p>
    <w:p w:rsidR="00F03256" w:rsidRDefault="00F03256" w:rsidP="00BD1010">
      <w:pPr>
        <w:ind w:firstLine="567"/>
        <w:rPr>
          <w:sz w:val="28"/>
          <w:szCs w:val="28"/>
        </w:rPr>
      </w:pPr>
    </w:p>
    <w:p w:rsidR="00074F85" w:rsidRDefault="00074F85" w:rsidP="00A846F4">
      <w:pPr>
        <w:ind w:firstLine="567"/>
        <w:jc w:val="both"/>
        <w:rPr>
          <w:sz w:val="28"/>
          <w:szCs w:val="28"/>
        </w:rPr>
      </w:pPr>
    </w:p>
    <w:p w:rsidR="00074F85" w:rsidRDefault="00074F85" w:rsidP="00A846F4">
      <w:pPr>
        <w:ind w:firstLine="567"/>
        <w:jc w:val="both"/>
        <w:rPr>
          <w:sz w:val="28"/>
          <w:szCs w:val="28"/>
        </w:rPr>
      </w:pPr>
    </w:p>
    <w:p w:rsidR="00074F85" w:rsidRPr="00295383" w:rsidRDefault="00074F85" w:rsidP="00A846F4">
      <w:pPr>
        <w:ind w:firstLine="567"/>
        <w:jc w:val="both"/>
        <w:rPr>
          <w:sz w:val="28"/>
          <w:szCs w:val="28"/>
        </w:rPr>
      </w:pPr>
    </w:p>
    <w:p w:rsidR="00F03256" w:rsidRPr="00295383" w:rsidRDefault="00F03256" w:rsidP="00F03256">
      <w:pPr>
        <w:rPr>
          <w:sz w:val="28"/>
          <w:szCs w:val="28"/>
        </w:rPr>
      </w:pPr>
      <w:r w:rsidRPr="00295383">
        <w:rPr>
          <w:sz w:val="28"/>
          <w:szCs w:val="28"/>
        </w:rPr>
        <w:t>Программу составил:</w:t>
      </w:r>
    </w:p>
    <w:p w:rsidR="00295383" w:rsidRPr="00295383" w:rsidRDefault="00295383" w:rsidP="00F03256">
      <w:pPr>
        <w:rPr>
          <w:sz w:val="28"/>
          <w:szCs w:val="28"/>
        </w:rPr>
      </w:pPr>
    </w:p>
    <w:p w:rsidR="00273725" w:rsidRDefault="00F03256" w:rsidP="00273725">
      <w:pPr>
        <w:rPr>
          <w:sz w:val="28"/>
          <w:szCs w:val="28"/>
        </w:rPr>
      </w:pPr>
      <w:r w:rsidRPr="00295383">
        <w:rPr>
          <w:sz w:val="28"/>
          <w:szCs w:val="28"/>
        </w:rPr>
        <w:t xml:space="preserve">                                   А.И. Перегуда</w:t>
      </w:r>
      <w:r w:rsidR="00273725">
        <w:rPr>
          <w:sz w:val="28"/>
          <w:szCs w:val="28"/>
        </w:rPr>
        <w:t xml:space="preserve">. </w:t>
      </w:r>
      <w:r w:rsidR="00273725" w:rsidRPr="00295383">
        <w:rPr>
          <w:sz w:val="28"/>
          <w:szCs w:val="28"/>
        </w:rPr>
        <w:t>Профессор, д.т.н., профессор</w:t>
      </w:r>
    </w:p>
    <w:p w:rsidR="00F03256" w:rsidRPr="00295383" w:rsidRDefault="00F03256" w:rsidP="00F03256">
      <w:pPr>
        <w:rPr>
          <w:sz w:val="28"/>
          <w:szCs w:val="28"/>
        </w:rPr>
      </w:pPr>
    </w:p>
    <w:p w:rsidR="00F03256" w:rsidRDefault="00F03256" w:rsidP="00F03256">
      <w:pPr>
        <w:rPr>
          <w:sz w:val="28"/>
          <w:szCs w:val="28"/>
        </w:rPr>
      </w:pPr>
    </w:p>
    <w:p w:rsidR="00074F85" w:rsidRDefault="00074F85" w:rsidP="00F03256">
      <w:pPr>
        <w:rPr>
          <w:sz w:val="28"/>
          <w:szCs w:val="28"/>
        </w:rPr>
      </w:pPr>
    </w:p>
    <w:p w:rsidR="00074F85" w:rsidRDefault="00074F85" w:rsidP="00F03256">
      <w:pPr>
        <w:rPr>
          <w:sz w:val="28"/>
          <w:szCs w:val="28"/>
        </w:rPr>
      </w:pPr>
    </w:p>
    <w:p w:rsidR="00074F85" w:rsidRPr="00295383" w:rsidRDefault="00074F85" w:rsidP="00F03256">
      <w:pPr>
        <w:rPr>
          <w:sz w:val="28"/>
          <w:szCs w:val="28"/>
        </w:rPr>
      </w:pPr>
    </w:p>
    <w:p w:rsidR="00F03256" w:rsidRPr="00295383" w:rsidRDefault="00F03256" w:rsidP="00F03256">
      <w:pPr>
        <w:rPr>
          <w:sz w:val="28"/>
          <w:szCs w:val="28"/>
        </w:rPr>
      </w:pPr>
      <w:r w:rsidRPr="00295383">
        <w:rPr>
          <w:sz w:val="28"/>
          <w:szCs w:val="28"/>
        </w:rPr>
        <w:t>Рецензент:</w:t>
      </w:r>
    </w:p>
    <w:p w:rsidR="00F03256" w:rsidRPr="00295383" w:rsidRDefault="00F03256" w:rsidP="00F03256">
      <w:pPr>
        <w:rPr>
          <w:sz w:val="28"/>
          <w:szCs w:val="28"/>
        </w:rPr>
      </w:pPr>
    </w:p>
    <w:p w:rsidR="00F03256" w:rsidRPr="00295383" w:rsidRDefault="00F03256" w:rsidP="00F03256">
      <w:pPr>
        <w:rPr>
          <w:sz w:val="28"/>
          <w:szCs w:val="28"/>
        </w:rPr>
      </w:pPr>
    </w:p>
    <w:p w:rsidR="00F03256" w:rsidRPr="00295383" w:rsidRDefault="00F03256" w:rsidP="00F03256">
      <w:pPr>
        <w:rPr>
          <w:color w:val="000000" w:themeColor="text1"/>
          <w:sz w:val="28"/>
          <w:szCs w:val="28"/>
        </w:rPr>
      </w:pPr>
      <w:r w:rsidRPr="00295383">
        <w:rPr>
          <w:sz w:val="28"/>
          <w:szCs w:val="28"/>
        </w:rPr>
        <w:t>__</w:t>
      </w:r>
      <w:r w:rsidR="00A846F4" w:rsidRPr="00295383">
        <w:rPr>
          <w:sz w:val="28"/>
          <w:szCs w:val="28"/>
          <w:u w:val="single"/>
        </w:rPr>
        <w:t xml:space="preserve">Деев Г.Е                     </w:t>
      </w:r>
      <w:r w:rsidR="00A846F4" w:rsidRPr="00295383">
        <w:rPr>
          <w:sz w:val="28"/>
          <w:szCs w:val="28"/>
        </w:rPr>
        <w:t>доцент, кандидат технических наук, доцент</w:t>
      </w:r>
      <w:r w:rsidR="00A846F4" w:rsidRPr="00295383">
        <w:rPr>
          <w:color w:val="FFFFFF" w:themeColor="background1"/>
          <w:sz w:val="28"/>
          <w:szCs w:val="28"/>
        </w:rPr>
        <w:t xml:space="preserve">.,                   </w:t>
      </w:r>
    </w:p>
    <w:p w:rsidR="00F03256" w:rsidRPr="00295383" w:rsidRDefault="00F03256" w:rsidP="00F03256">
      <w:pPr>
        <w:rPr>
          <w:color w:val="FFFFFF" w:themeColor="background1"/>
          <w:sz w:val="28"/>
          <w:szCs w:val="28"/>
        </w:rPr>
      </w:pPr>
    </w:p>
    <w:p w:rsidR="00F03256" w:rsidRPr="00295383" w:rsidRDefault="00F03256" w:rsidP="00F03256">
      <w:pPr>
        <w:rPr>
          <w:sz w:val="28"/>
          <w:szCs w:val="28"/>
        </w:rPr>
      </w:pPr>
    </w:p>
    <w:p w:rsidR="00A846F4" w:rsidRPr="00295383" w:rsidRDefault="00A846F4" w:rsidP="00F03256">
      <w:pPr>
        <w:rPr>
          <w:sz w:val="28"/>
          <w:szCs w:val="28"/>
        </w:rPr>
      </w:pPr>
    </w:p>
    <w:p w:rsidR="00273725" w:rsidRDefault="00273725" w:rsidP="00273725">
      <w:pPr>
        <w:spacing w:line="300" w:lineRule="auto"/>
        <w:jc w:val="both"/>
        <w:rPr>
          <w:rFonts w:cs="Times New Roman"/>
          <w:color w:val="000000"/>
          <w:sz w:val="28"/>
          <w:szCs w:val="28"/>
          <w:lang w:bidi="ar-SA"/>
        </w:rPr>
      </w:pPr>
      <w:r>
        <w:rPr>
          <w:color w:val="000000"/>
          <w:sz w:val="28"/>
          <w:szCs w:val="28"/>
        </w:rPr>
        <w:t xml:space="preserve">Программа рассмотрена на заседании отделения интеллектуальных кибернетических систем (О) </w:t>
      </w:r>
    </w:p>
    <w:p w:rsidR="00273725" w:rsidRDefault="00273725" w:rsidP="00273725">
      <w:pPr>
        <w:spacing w:line="300" w:lineRule="auto"/>
        <w:ind w:left="79" w:hanging="7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(протокол № ____ от «____»_____________2021 г.)</w:t>
      </w:r>
    </w:p>
    <w:p w:rsidR="00273725" w:rsidRDefault="00273725" w:rsidP="00273725">
      <w:pPr>
        <w:spacing w:line="300" w:lineRule="auto"/>
        <w:ind w:right="459"/>
        <w:jc w:val="both"/>
        <w:rPr>
          <w:color w:val="000000"/>
          <w:sz w:val="28"/>
          <w:szCs w:val="28"/>
        </w:rPr>
      </w:pPr>
    </w:p>
    <w:p w:rsidR="00273725" w:rsidRDefault="00273725" w:rsidP="00273725">
      <w:pPr>
        <w:spacing w:line="300" w:lineRule="auto"/>
        <w:ind w:right="459"/>
        <w:jc w:val="both"/>
        <w:rPr>
          <w:color w:val="000000"/>
          <w:sz w:val="28"/>
          <w:szCs w:val="28"/>
        </w:rPr>
      </w:pPr>
    </w:p>
    <w:p w:rsidR="00273725" w:rsidRDefault="00273725" w:rsidP="00273725">
      <w:pPr>
        <w:spacing w:line="300" w:lineRule="auto"/>
        <w:ind w:right="459"/>
        <w:jc w:val="both"/>
        <w:rPr>
          <w:color w:val="000000"/>
          <w:sz w:val="28"/>
          <w:szCs w:val="28"/>
        </w:rPr>
      </w:pPr>
    </w:p>
    <w:p w:rsidR="00273725" w:rsidRDefault="00273725" w:rsidP="00273725">
      <w:pPr>
        <w:spacing w:line="300" w:lineRule="auto"/>
        <w:ind w:right="459"/>
        <w:jc w:val="both"/>
        <w:rPr>
          <w:color w:val="000000"/>
          <w:sz w:val="28"/>
          <w:szCs w:val="28"/>
        </w:rPr>
      </w:pPr>
    </w:p>
    <w:p w:rsidR="00273725" w:rsidRDefault="00273725" w:rsidP="00273725">
      <w:pPr>
        <w:spacing w:line="300" w:lineRule="auto"/>
        <w:ind w:right="459"/>
        <w:jc w:val="both"/>
        <w:rPr>
          <w:color w:val="000000"/>
          <w:sz w:val="28"/>
          <w:szCs w:val="28"/>
        </w:rPr>
      </w:pPr>
    </w:p>
    <w:p w:rsidR="00273725" w:rsidRDefault="00273725" w:rsidP="00273725">
      <w:pPr>
        <w:spacing w:line="300" w:lineRule="auto"/>
        <w:ind w:right="459"/>
        <w:jc w:val="both"/>
        <w:rPr>
          <w:color w:val="000000"/>
          <w:sz w:val="28"/>
          <w:szCs w:val="28"/>
        </w:rPr>
      </w:pPr>
    </w:p>
    <w:p w:rsidR="00273725" w:rsidRDefault="00273725" w:rsidP="00273725">
      <w:pPr>
        <w:spacing w:line="300" w:lineRule="auto"/>
        <w:ind w:right="459"/>
        <w:jc w:val="both"/>
        <w:rPr>
          <w:rFonts w:cs="Times New Roman"/>
          <w:color w:val="000000"/>
          <w:sz w:val="28"/>
          <w:szCs w:val="28"/>
          <w:lang w:bidi="ar-SA"/>
        </w:rPr>
      </w:pPr>
      <w:r>
        <w:rPr>
          <w:color w:val="000000"/>
          <w:sz w:val="28"/>
          <w:szCs w:val="28"/>
        </w:rPr>
        <w:t xml:space="preserve">Руководитель образовательной программы  </w:t>
      </w:r>
    </w:p>
    <w:p w:rsidR="00273725" w:rsidRDefault="00273725" w:rsidP="00273725">
      <w:pPr>
        <w:rPr>
          <w:sz w:val="28"/>
          <w:szCs w:val="28"/>
        </w:rPr>
      </w:pPr>
      <w:r>
        <w:rPr>
          <w:sz w:val="28"/>
          <w:szCs w:val="28"/>
        </w:rPr>
        <w:t>09.03.01</w:t>
      </w:r>
    </w:p>
    <w:p w:rsidR="00273725" w:rsidRPr="00295383" w:rsidRDefault="00273725" w:rsidP="00273725">
      <w:pPr>
        <w:rPr>
          <w:rFonts w:cs="Times New Roman"/>
          <w:sz w:val="28"/>
          <w:szCs w:val="28"/>
        </w:rPr>
      </w:pPr>
      <w:r>
        <w:rPr>
          <w:sz w:val="28"/>
          <w:szCs w:val="28"/>
        </w:rPr>
        <w:t>«Информатика и вычислительная техника»</w:t>
      </w:r>
    </w:p>
    <w:p w:rsidR="00273725" w:rsidRPr="00273725" w:rsidRDefault="00273725" w:rsidP="00273725">
      <w:pPr>
        <w:spacing w:line="300" w:lineRule="auto"/>
        <w:ind w:right="459"/>
        <w:jc w:val="both"/>
        <w:rPr>
          <w:sz w:val="28"/>
          <w:szCs w:val="28"/>
        </w:rPr>
      </w:pPr>
      <w:r w:rsidRPr="00273725">
        <w:rPr>
          <w:sz w:val="28"/>
          <w:szCs w:val="28"/>
        </w:rPr>
        <w:t xml:space="preserve">  ______________ </w:t>
      </w:r>
      <w:r w:rsidRPr="00273725">
        <w:rPr>
          <w:sz w:val="28"/>
          <w:szCs w:val="28"/>
        </w:rPr>
        <w:tab/>
        <w:t>С.О. Старков</w:t>
      </w:r>
    </w:p>
    <w:p w:rsidR="00273725" w:rsidRPr="00273725" w:rsidRDefault="00273725" w:rsidP="00273725">
      <w:pPr>
        <w:spacing w:line="300" w:lineRule="auto"/>
        <w:ind w:right="459"/>
        <w:rPr>
          <w:sz w:val="28"/>
          <w:szCs w:val="28"/>
        </w:rPr>
      </w:pPr>
      <w:r w:rsidRPr="00273725">
        <w:rPr>
          <w:sz w:val="28"/>
          <w:szCs w:val="28"/>
        </w:rPr>
        <w:t>«____»____________2021  г.</w:t>
      </w:r>
    </w:p>
    <w:p w:rsidR="00273725" w:rsidRDefault="00273725" w:rsidP="00273725">
      <w:pPr>
        <w:pStyle w:val="Style36"/>
        <w:widowControl/>
        <w:tabs>
          <w:tab w:val="left" w:pos="331"/>
        </w:tabs>
        <w:spacing w:line="355" w:lineRule="exact"/>
        <w:ind w:firstLine="0"/>
        <w:jc w:val="both"/>
        <w:rPr>
          <w:rStyle w:val="FontStyle132"/>
        </w:rPr>
      </w:pPr>
    </w:p>
    <w:p w:rsidR="00657AA3" w:rsidRPr="00295383" w:rsidRDefault="00657AA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</w:p>
    <w:p w:rsidR="00295383" w:rsidRPr="00295383" w:rsidRDefault="0029538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</w:p>
    <w:p w:rsidR="00295383" w:rsidRDefault="0029538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</w:p>
    <w:p w:rsidR="00295383" w:rsidRDefault="0029538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</w:p>
    <w:p w:rsidR="00295383" w:rsidRDefault="0029538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</w:p>
    <w:p w:rsidR="00295383" w:rsidRDefault="0029538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</w:p>
    <w:p w:rsidR="00295383" w:rsidRDefault="0029538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</w:p>
    <w:p w:rsidR="00657AA3" w:rsidRDefault="00657AA3" w:rsidP="00657AA3">
      <w:pPr>
        <w:pStyle w:val="Style24"/>
        <w:widowControl/>
        <w:spacing w:line="240" w:lineRule="auto"/>
        <w:ind w:firstLine="851"/>
        <w:jc w:val="both"/>
        <w:rPr>
          <w:rStyle w:val="FontStyle140"/>
        </w:rPr>
      </w:pPr>
      <w:r w:rsidRPr="00736A3A">
        <w:rPr>
          <w:rStyle w:val="FontStyle140"/>
        </w:rPr>
        <w:t>1. Перечень планируемых результатов обучения по дисциплине, соотнесенных с планируемыми результатами освоения образовательной программы</w:t>
      </w:r>
    </w:p>
    <w:p w:rsidR="00657AA3" w:rsidRDefault="00657AA3" w:rsidP="00657AA3">
      <w:pPr>
        <w:pStyle w:val="Style24"/>
        <w:widowControl/>
        <w:spacing w:line="240" w:lineRule="auto"/>
        <w:ind w:firstLine="0"/>
        <w:jc w:val="both"/>
        <w:rPr>
          <w:rStyle w:val="FontStyle142"/>
          <w:sz w:val="28"/>
          <w:szCs w:val="28"/>
        </w:rPr>
      </w:pPr>
    </w:p>
    <w:p w:rsidR="00657AA3" w:rsidRDefault="00657AA3" w:rsidP="00657AA3">
      <w:pPr>
        <w:pStyle w:val="Style24"/>
        <w:widowControl/>
        <w:spacing w:line="240" w:lineRule="auto"/>
        <w:ind w:firstLine="0"/>
        <w:jc w:val="both"/>
        <w:rPr>
          <w:rStyle w:val="FontStyle142"/>
          <w:sz w:val="28"/>
          <w:szCs w:val="28"/>
        </w:rPr>
      </w:pPr>
      <w:r w:rsidRPr="00AC355D">
        <w:rPr>
          <w:rStyle w:val="FontStyle142"/>
          <w:sz w:val="28"/>
          <w:szCs w:val="28"/>
        </w:rPr>
        <w:t xml:space="preserve">В результате освоения ООП </w:t>
      </w:r>
      <w:r w:rsidRPr="007C18C8">
        <w:rPr>
          <w:rStyle w:val="FontStyle142"/>
          <w:sz w:val="28"/>
          <w:szCs w:val="28"/>
        </w:rPr>
        <w:t>бакалавриата</w:t>
      </w:r>
      <w:r w:rsidRPr="006D543A">
        <w:rPr>
          <w:rStyle w:val="FontStyle130"/>
          <w:color w:val="0070C0"/>
          <w:sz w:val="28"/>
          <w:szCs w:val="28"/>
        </w:rPr>
        <w:t xml:space="preserve"> </w:t>
      </w:r>
      <w:r w:rsidRPr="00AC355D">
        <w:rPr>
          <w:rStyle w:val="FontStyle142"/>
          <w:sz w:val="28"/>
          <w:szCs w:val="28"/>
        </w:rPr>
        <w:t>обучающийся должен овладеть следующими результатами обучения по дисциплине:</w:t>
      </w:r>
    </w:p>
    <w:p w:rsidR="003F7698" w:rsidRPr="007732AA" w:rsidRDefault="003F7698" w:rsidP="003F7698">
      <w:pPr>
        <w:pStyle w:val="Style24"/>
        <w:widowControl/>
        <w:spacing w:line="240" w:lineRule="auto"/>
        <w:ind w:firstLine="0"/>
        <w:jc w:val="both"/>
        <w:rPr>
          <w:rStyle w:val="FontStyle142"/>
          <w:b/>
          <w:bCs/>
        </w:rPr>
      </w:pP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2694"/>
        <w:gridCol w:w="5386"/>
      </w:tblGrid>
      <w:tr w:rsidR="003F7698" w:rsidRPr="00AC355D" w:rsidTr="003F7698">
        <w:tc>
          <w:tcPr>
            <w:tcW w:w="1134" w:type="dxa"/>
          </w:tcPr>
          <w:p w:rsidR="003F7698" w:rsidRPr="005C63D4" w:rsidRDefault="003F7698" w:rsidP="00996A40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b/>
                <w:i w:val="0"/>
              </w:rPr>
            </w:pPr>
            <w:r w:rsidRPr="005C63D4">
              <w:rPr>
                <w:rStyle w:val="FontStyle133"/>
              </w:rPr>
              <w:t>Коды компетенций</w:t>
            </w:r>
          </w:p>
        </w:tc>
        <w:tc>
          <w:tcPr>
            <w:tcW w:w="2694" w:type="dxa"/>
          </w:tcPr>
          <w:p w:rsidR="003F7698" w:rsidRPr="005C63D4" w:rsidRDefault="003F7698" w:rsidP="003F7698">
            <w:pPr>
              <w:pStyle w:val="Style97"/>
              <w:widowControl/>
              <w:spacing w:line="240" w:lineRule="auto"/>
              <w:jc w:val="both"/>
              <w:rPr>
                <w:rStyle w:val="FontStyle138"/>
                <w:b/>
                <w:i w:val="0"/>
              </w:rPr>
            </w:pPr>
            <w:r w:rsidRPr="005C63D4">
              <w:rPr>
                <w:rStyle w:val="FontStyle138"/>
                <w:b/>
              </w:rPr>
              <w:t>Результаты освоения ООП</w:t>
            </w:r>
          </w:p>
          <w:p w:rsidR="003F7698" w:rsidRPr="005C63D4" w:rsidRDefault="003F7698" w:rsidP="003F7698">
            <w:pPr>
              <w:pStyle w:val="Style97"/>
              <w:widowControl/>
              <w:spacing w:line="240" w:lineRule="auto"/>
              <w:jc w:val="both"/>
              <w:rPr>
                <w:rStyle w:val="FontStyle138"/>
                <w:b/>
              </w:rPr>
            </w:pPr>
            <w:r w:rsidRPr="005C63D4">
              <w:rPr>
                <w:rStyle w:val="FontStyle138"/>
                <w:b/>
              </w:rPr>
              <w:t>Содержание компетенций*</w:t>
            </w:r>
          </w:p>
        </w:tc>
        <w:tc>
          <w:tcPr>
            <w:tcW w:w="5386" w:type="dxa"/>
          </w:tcPr>
          <w:p w:rsidR="003F7698" w:rsidRPr="005C63D4" w:rsidRDefault="003F7698" w:rsidP="00996A40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b/>
                <w:i w:val="0"/>
              </w:rPr>
            </w:pPr>
            <w:r w:rsidRPr="005C63D4">
              <w:rPr>
                <w:rStyle w:val="FontStyle138"/>
                <w:b/>
              </w:rPr>
              <w:t>Перечень планируемых результатов обучения по дисциплине**</w:t>
            </w:r>
          </w:p>
        </w:tc>
      </w:tr>
      <w:tr w:rsidR="003F7698" w:rsidRPr="00AC355D" w:rsidTr="003F7698">
        <w:tc>
          <w:tcPr>
            <w:tcW w:w="1134" w:type="dxa"/>
          </w:tcPr>
          <w:p w:rsidR="003F7698" w:rsidRPr="00C23201" w:rsidRDefault="003F7698" w:rsidP="003F7698">
            <w:pPr>
              <w:pStyle w:val="Style97"/>
              <w:widowControl/>
              <w:spacing w:line="240" w:lineRule="auto"/>
              <w:ind w:left="93" w:firstLine="431"/>
              <w:rPr>
                <w:rStyle w:val="FontStyle138"/>
                <w:i w:val="0"/>
              </w:rPr>
            </w:pPr>
          </w:p>
        </w:tc>
        <w:tc>
          <w:tcPr>
            <w:tcW w:w="2694" w:type="dxa"/>
          </w:tcPr>
          <w:p w:rsidR="003F7698" w:rsidRPr="004C2F2F" w:rsidRDefault="003F7698" w:rsidP="003F7698">
            <w:pPr>
              <w:pStyle w:val="Default"/>
              <w:ind w:left="93" w:firstLine="431"/>
              <w:rPr>
                <w:sz w:val="22"/>
                <w:szCs w:val="22"/>
              </w:rPr>
            </w:pPr>
          </w:p>
        </w:tc>
        <w:tc>
          <w:tcPr>
            <w:tcW w:w="5386" w:type="dxa"/>
          </w:tcPr>
          <w:p w:rsidR="003F7698" w:rsidRPr="004C2F2F" w:rsidRDefault="003F7698" w:rsidP="00996A40">
            <w:pPr>
              <w:pStyle w:val="Default"/>
              <w:rPr>
                <w:sz w:val="22"/>
                <w:szCs w:val="22"/>
              </w:rPr>
            </w:pPr>
          </w:p>
        </w:tc>
      </w:tr>
      <w:tr w:rsidR="003F7698" w:rsidRPr="00AC355D" w:rsidTr="003F7698">
        <w:tc>
          <w:tcPr>
            <w:tcW w:w="1134" w:type="dxa"/>
          </w:tcPr>
          <w:p w:rsidR="003F7698" w:rsidRPr="00671E61" w:rsidRDefault="003F7698" w:rsidP="003F7698">
            <w:pPr>
              <w:pStyle w:val="Default"/>
              <w:ind w:left="93"/>
            </w:pPr>
            <w:r w:rsidRPr="00671E61">
              <w:t>ОПК-7</w:t>
            </w:r>
          </w:p>
        </w:tc>
        <w:tc>
          <w:tcPr>
            <w:tcW w:w="2694" w:type="dxa"/>
          </w:tcPr>
          <w:p w:rsidR="003F7698" w:rsidRPr="00671E61" w:rsidRDefault="003F7698" w:rsidP="003F7698">
            <w:pPr>
              <w:ind w:left="93" w:firstLine="431"/>
              <w:rPr>
                <w:rFonts w:cs="Times New Roman"/>
              </w:rPr>
            </w:pPr>
            <w:r w:rsidRPr="00671E61">
              <w:rPr>
                <w:rFonts w:cs="Times New Roman"/>
                <w:color w:val="000000"/>
              </w:rPr>
              <w:t>Способен участвовать в настройке и наладке программно-аппаратных комплексов</w:t>
            </w:r>
            <w:r w:rsidRPr="00671E61">
              <w:rPr>
                <w:rFonts w:cs="Times New Roman"/>
              </w:rPr>
              <w:t>.</w:t>
            </w:r>
          </w:p>
        </w:tc>
        <w:tc>
          <w:tcPr>
            <w:tcW w:w="5386" w:type="dxa"/>
          </w:tcPr>
          <w:p w:rsidR="003F7698" w:rsidRPr="00671E61" w:rsidRDefault="003F7698" w:rsidP="00996A40">
            <w:pPr>
              <w:pStyle w:val="Default"/>
              <w:rPr>
                <w:b/>
                <w:bCs/>
              </w:rPr>
            </w:pPr>
            <w:r w:rsidRPr="00671E61">
              <w:rPr>
                <w:b/>
                <w:bCs/>
              </w:rPr>
              <w:t>Знать:</w:t>
            </w:r>
            <w:r w:rsidRPr="00671E61">
              <w:t xml:space="preserve"> принципы и методы создания программно-аппаратных комплексов. </w:t>
            </w:r>
          </w:p>
          <w:p w:rsidR="003F7698" w:rsidRPr="00671E61" w:rsidRDefault="003F7698" w:rsidP="00996A40">
            <w:pPr>
              <w:pStyle w:val="Style97"/>
              <w:widowControl/>
              <w:spacing w:line="240" w:lineRule="auto"/>
              <w:rPr>
                <w:rStyle w:val="FontStyle138"/>
                <w:i w:val="0"/>
                <w:iCs w:val="0"/>
                <w:sz w:val="24"/>
                <w:szCs w:val="24"/>
              </w:rPr>
            </w:pPr>
            <w:r w:rsidRPr="00671E61">
              <w:rPr>
                <w:b/>
                <w:bCs/>
              </w:rPr>
              <w:t xml:space="preserve">Уметь: </w:t>
            </w:r>
            <w:r w:rsidRPr="00671E61">
              <w:rPr>
                <w:rStyle w:val="FontStyle138"/>
                <w:i w:val="0"/>
                <w:iCs w:val="0"/>
                <w:sz w:val="24"/>
                <w:szCs w:val="24"/>
              </w:rPr>
              <w:t>выполнять поиск необходимых программных средств.</w:t>
            </w:r>
          </w:p>
          <w:p w:rsidR="003F7698" w:rsidRPr="00671E61" w:rsidRDefault="003F7698" w:rsidP="00996A40">
            <w:pPr>
              <w:pStyle w:val="Default"/>
            </w:pPr>
            <w:r w:rsidRPr="00671E61">
              <w:rPr>
                <w:rStyle w:val="FontStyle138"/>
                <w:b/>
                <w:sz w:val="24"/>
                <w:szCs w:val="24"/>
              </w:rPr>
              <w:t>Владеть:</w:t>
            </w:r>
            <w:r w:rsidRPr="00671E61">
              <w:rPr>
                <w:rStyle w:val="FontStyle138"/>
                <w:i w:val="0"/>
                <w:sz w:val="24"/>
                <w:szCs w:val="24"/>
              </w:rPr>
              <w:t xml:space="preserve"> приемами</w:t>
            </w:r>
            <w:r w:rsidRPr="00671E61">
              <w:t xml:space="preserve"> технологии программирования информационных систем </w:t>
            </w:r>
          </w:p>
        </w:tc>
      </w:tr>
      <w:tr w:rsidR="003F7698" w:rsidRPr="00AC355D" w:rsidTr="003F7698">
        <w:tc>
          <w:tcPr>
            <w:tcW w:w="1134" w:type="dxa"/>
          </w:tcPr>
          <w:p w:rsidR="003F7698" w:rsidRPr="00671E61" w:rsidRDefault="003F7698" w:rsidP="003F7698">
            <w:pPr>
              <w:pStyle w:val="Default"/>
              <w:ind w:left="93"/>
            </w:pPr>
            <w:r w:rsidRPr="00671E61">
              <w:t>ОПК-9</w:t>
            </w:r>
          </w:p>
        </w:tc>
        <w:tc>
          <w:tcPr>
            <w:tcW w:w="2694" w:type="dxa"/>
          </w:tcPr>
          <w:p w:rsidR="003F7698" w:rsidRPr="00671E61" w:rsidRDefault="003F7698" w:rsidP="003F7698">
            <w:pPr>
              <w:ind w:left="93" w:firstLine="431"/>
              <w:rPr>
                <w:rFonts w:cs="Times New Roman"/>
              </w:rPr>
            </w:pPr>
            <w:r w:rsidRPr="00671E61">
              <w:rPr>
                <w:rFonts w:cs="Times New Roman"/>
                <w:color w:val="000000"/>
              </w:rPr>
              <w:t>Способен осваивать методики использования программных средств для решения практических задач.</w:t>
            </w:r>
          </w:p>
        </w:tc>
        <w:tc>
          <w:tcPr>
            <w:tcW w:w="5386" w:type="dxa"/>
          </w:tcPr>
          <w:p w:rsidR="003F7698" w:rsidRPr="00671E61" w:rsidRDefault="003F7698" w:rsidP="00996A40">
            <w:pPr>
              <w:pStyle w:val="Default"/>
              <w:ind w:left="-108" w:right="714"/>
              <w:jc w:val="both"/>
            </w:pPr>
            <w:r w:rsidRPr="00671E61">
              <w:rPr>
                <w:b/>
                <w:bCs/>
              </w:rPr>
              <w:t>Знать:</w:t>
            </w:r>
            <w:r w:rsidRPr="00671E61">
              <w:t xml:space="preserve"> </w:t>
            </w:r>
            <w:r w:rsidRPr="00671E61">
              <w:rPr>
                <w:rStyle w:val="FontStyle138"/>
                <w:i w:val="0"/>
                <w:iCs w:val="0"/>
                <w:sz w:val="24"/>
                <w:szCs w:val="24"/>
              </w:rPr>
              <w:t xml:space="preserve">потребность в программных средствах </w:t>
            </w:r>
            <w:r w:rsidRPr="00671E61">
              <w:t>для решения практических задач.</w:t>
            </w:r>
          </w:p>
          <w:p w:rsidR="003F7698" w:rsidRPr="00671E61" w:rsidRDefault="003F7698" w:rsidP="00996A40">
            <w:pPr>
              <w:pStyle w:val="Default"/>
            </w:pPr>
            <w:r w:rsidRPr="00671E61">
              <w:rPr>
                <w:b/>
                <w:bCs/>
              </w:rPr>
              <w:t xml:space="preserve">Уметь: </w:t>
            </w:r>
            <w:r w:rsidRPr="00671E61">
              <w:rPr>
                <w:rStyle w:val="FontStyle138"/>
                <w:i w:val="0"/>
                <w:iCs w:val="0"/>
                <w:sz w:val="24"/>
                <w:szCs w:val="24"/>
              </w:rPr>
              <w:t xml:space="preserve">потребность в программных средствах </w:t>
            </w:r>
            <w:r w:rsidRPr="00671E61">
              <w:t>для решения практических задач.</w:t>
            </w:r>
          </w:p>
          <w:p w:rsidR="003F7698" w:rsidRPr="00671E61" w:rsidRDefault="003F7698" w:rsidP="00996A40">
            <w:pPr>
              <w:pStyle w:val="Default"/>
              <w:rPr>
                <w:b/>
                <w:bCs/>
              </w:rPr>
            </w:pPr>
            <w:r w:rsidRPr="00671E61">
              <w:rPr>
                <w:rStyle w:val="FontStyle138"/>
                <w:b/>
                <w:sz w:val="24"/>
                <w:szCs w:val="24"/>
              </w:rPr>
              <w:t>Владеть:</w:t>
            </w:r>
            <w:r w:rsidRPr="00671E61">
              <w:rPr>
                <w:rStyle w:val="FontStyle138"/>
                <w:i w:val="0"/>
                <w:sz w:val="24"/>
                <w:szCs w:val="24"/>
              </w:rPr>
              <w:t xml:space="preserve"> </w:t>
            </w:r>
            <w:r w:rsidRPr="00671E61">
              <w:rPr>
                <w:rStyle w:val="FontStyle138"/>
                <w:i w:val="0"/>
                <w:iCs w:val="0"/>
                <w:sz w:val="24"/>
                <w:szCs w:val="24"/>
              </w:rPr>
              <w:t xml:space="preserve">потребность в программных средствах </w:t>
            </w:r>
            <w:r w:rsidRPr="00671E61">
              <w:t>для решения практических задач.</w:t>
            </w:r>
          </w:p>
        </w:tc>
      </w:tr>
    </w:tbl>
    <w:p w:rsidR="003F7698" w:rsidRPr="00210E9B" w:rsidRDefault="003F7698" w:rsidP="003F7698">
      <w:pPr>
        <w:pStyle w:val="Style103"/>
        <w:widowControl/>
        <w:spacing w:line="240" w:lineRule="auto"/>
        <w:ind w:left="1056"/>
        <w:rPr>
          <w:rStyle w:val="FontStyle138"/>
        </w:rPr>
      </w:pPr>
    </w:p>
    <w:p w:rsidR="00F03256" w:rsidRDefault="00F03256" w:rsidP="00F03256">
      <w:pPr>
        <w:jc w:val="both"/>
        <w:rPr>
          <w:b/>
          <w:bCs/>
          <w:sz w:val="28"/>
          <w:szCs w:val="28"/>
        </w:rPr>
      </w:pPr>
    </w:p>
    <w:p w:rsidR="00F03256" w:rsidRDefault="00F03256" w:rsidP="00F03256">
      <w:pPr>
        <w:jc w:val="both"/>
        <w:rPr>
          <w:b/>
          <w:bCs/>
          <w:sz w:val="28"/>
          <w:szCs w:val="28"/>
        </w:rPr>
      </w:pPr>
      <w:r w:rsidRPr="00965363">
        <w:rPr>
          <w:b/>
          <w:bCs/>
          <w:sz w:val="28"/>
          <w:szCs w:val="28"/>
        </w:rPr>
        <w:t>2. Место дисциплины в структуре ООП</w:t>
      </w:r>
      <w:r w:rsidR="00273725">
        <w:rPr>
          <w:b/>
          <w:bCs/>
          <w:sz w:val="28"/>
          <w:szCs w:val="28"/>
        </w:rPr>
        <w:t xml:space="preserve"> </w:t>
      </w:r>
      <w:r w:rsidR="00273725" w:rsidRPr="00273725">
        <w:rPr>
          <w:rStyle w:val="FontStyle140"/>
          <w:b w:val="0"/>
        </w:rPr>
        <w:t>бакалавриата</w:t>
      </w:r>
      <w:r w:rsidR="00273725">
        <w:rPr>
          <w:rStyle w:val="FontStyle140"/>
          <w:b w:val="0"/>
        </w:rPr>
        <w:t>.</w:t>
      </w:r>
    </w:p>
    <w:p w:rsidR="00F03256" w:rsidRPr="004816E2" w:rsidRDefault="00F03256" w:rsidP="00F03256">
      <w:pPr>
        <w:ind w:firstLine="720"/>
        <w:jc w:val="both"/>
        <w:rPr>
          <w:sz w:val="28"/>
          <w:szCs w:val="28"/>
        </w:rPr>
      </w:pPr>
      <w:r w:rsidRPr="004816E2">
        <w:rPr>
          <w:sz w:val="28"/>
          <w:szCs w:val="28"/>
        </w:rPr>
        <w:t>Дисциплина «</w:t>
      </w:r>
      <w:r>
        <w:rPr>
          <w:sz w:val="28"/>
          <w:szCs w:val="28"/>
        </w:rPr>
        <w:t>Теория автоматов</w:t>
      </w:r>
      <w:r w:rsidRPr="004816E2">
        <w:rPr>
          <w:sz w:val="28"/>
          <w:szCs w:val="28"/>
        </w:rPr>
        <w:t xml:space="preserve">» </w:t>
      </w:r>
      <w:r w:rsidR="00295383">
        <w:rPr>
          <w:sz w:val="28"/>
          <w:szCs w:val="28"/>
        </w:rPr>
        <w:t>реализуется</w:t>
      </w:r>
      <w:r w:rsidRPr="004816E2">
        <w:rPr>
          <w:sz w:val="28"/>
          <w:szCs w:val="28"/>
        </w:rPr>
        <w:t xml:space="preserve"> </w:t>
      </w:r>
      <w:r w:rsidR="00295383">
        <w:rPr>
          <w:sz w:val="28"/>
          <w:szCs w:val="28"/>
        </w:rPr>
        <w:t>в рамках</w:t>
      </w:r>
      <w:r w:rsidRPr="004816E2">
        <w:rPr>
          <w:sz w:val="28"/>
          <w:szCs w:val="28"/>
        </w:rPr>
        <w:t xml:space="preserve"> дисциплин </w:t>
      </w:r>
      <w:r w:rsidR="007470C6">
        <w:rPr>
          <w:sz w:val="28"/>
          <w:szCs w:val="28"/>
        </w:rPr>
        <w:t>вариативного</w:t>
      </w:r>
      <w:r w:rsidRPr="00B740EB">
        <w:rPr>
          <w:color w:val="0070C0"/>
          <w:sz w:val="28"/>
          <w:szCs w:val="28"/>
        </w:rPr>
        <w:t xml:space="preserve"> </w:t>
      </w:r>
      <w:r w:rsidRPr="004816E2">
        <w:rPr>
          <w:sz w:val="28"/>
          <w:szCs w:val="28"/>
        </w:rPr>
        <w:t>цикла.</w:t>
      </w:r>
    </w:p>
    <w:p w:rsidR="00295383" w:rsidRDefault="00F06A96" w:rsidP="00BC19F8">
      <w:pPr>
        <w:ind w:firstLine="720"/>
        <w:jc w:val="both"/>
        <w:rPr>
          <w:sz w:val="28"/>
          <w:szCs w:val="28"/>
        </w:rPr>
      </w:pPr>
      <w:r w:rsidRPr="00AC355D">
        <w:rPr>
          <w:rStyle w:val="FontStyle142"/>
          <w:sz w:val="28"/>
          <w:szCs w:val="28"/>
        </w:rPr>
        <w:t xml:space="preserve">Для освоения дисциплины необходимы компетенции, сформированные в рамках </w:t>
      </w:r>
      <w:r>
        <w:rPr>
          <w:rStyle w:val="FontStyle142"/>
          <w:sz w:val="28"/>
          <w:szCs w:val="28"/>
        </w:rPr>
        <w:t xml:space="preserve">изучения следующих дисциплин: </w:t>
      </w:r>
      <w:r w:rsidR="00BC19F8" w:rsidRPr="00BA4110">
        <w:rPr>
          <w:sz w:val="28"/>
          <w:szCs w:val="28"/>
        </w:rPr>
        <w:t>«Информатика», «Программирование», «Дискретная математика», «Математическая логика и теория алгоритмов»</w:t>
      </w:r>
      <w:r w:rsidR="00BC19F8">
        <w:rPr>
          <w:sz w:val="28"/>
          <w:szCs w:val="28"/>
        </w:rPr>
        <w:t xml:space="preserve">. </w:t>
      </w:r>
    </w:p>
    <w:p w:rsidR="00295383" w:rsidRPr="00295383" w:rsidRDefault="00295383" w:rsidP="00295383">
      <w:pPr>
        <w:jc w:val="both"/>
        <w:rPr>
          <w:sz w:val="28"/>
          <w:szCs w:val="28"/>
        </w:rPr>
      </w:pPr>
      <w:r w:rsidRPr="00295383">
        <w:rPr>
          <w:rFonts w:cs="Times New Roman"/>
          <w:sz w:val="28"/>
          <w:szCs w:val="28"/>
        </w:rPr>
        <w:t xml:space="preserve">Дисциплины и практики необходимы компетенции, для которых освоение данной дисциплины необходимо как предшествующее: </w:t>
      </w:r>
      <w:r w:rsidRPr="00295383">
        <w:rPr>
          <w:sz w:val="28"/>
          <w:szCs w:val="28"/>
        </w:rPr>
        <w:t xml:space="preserve"> «Теоретические основы схемотехники ЭВМ», «ЭВМ и периферийные устройства»., «Сети ЭВМ и телекоммуникации», «Микропроцессорные системы» «Микропроцессоры и микроконтроллеры», «Надежность сетевых технологий» и др.</w:t>
      </w:r>
    </w:p>
    <w:p w:rsidR="00295383" w:rsidRDefault="00295383" w:rsidP="00BC19F8">
      <w:pPr>
        <w:ind w:firstLine="720"/>
        <w:jc w:val="both"/>
        <w:rPr>
          <w:sz w:val="28"/>
          <w:szCs w:val="28"/>
        </w:rPr>
      </w:pPr>
    </w:p>
    <w:p w:rsidR="00F06A96" w:rsidRPr="00AC355D" w:rsidRDefault="00F06A96" w:rsidP="00BC19F8">
      <w:pPr>
        <w:ind w:firstLine="720"/>
        <w:jc w:val="both"/>
        <w:rPr>
          <w:rStyle w:val="FontStyle142"/>
          <w:sz w:val="28"/>
          <w:szCs w:val="28"/>
        </w:rPr>
      </w:pPr>
      <w:r w:rsidRPr="00AC355D">
        <w:rPr>
          <w:rStyle w:val="FontStyle142"/>
          <w:sz w:val="28"/>
          <w:szCs w:val="28"/>
        </w:rPr>
        <w:t>Дисциплина изучается на</w:t>
      </w:r>
      <w:r>
        <w:rPr>
          <w:rStyle w:val="FontStyle142"/>
          <w:sz w:val="28"/>
          <w:szCs w:val="28"/>
        </w:rPr>
        <w:t xml:space="preserve"> </w:t>
      </w:r>
      <w:r w:rsidR="00295383">
        <w:rPr>
          <w:rStyle w:val="FontStyle142"/>
          <w:sz w:val="28"/>
          <w:szCs w:val="28"/>
        </w:rPr>
        <w:t>3</w:t>
      </w:r>
      <w:r>
        <w:rPr>
          <w:rStyle w:val="FontStyle142"/>
          <w:sz w:val="28"/>
          <w:szCs w:val="28"/>
        </w:rPr>
        <w:t xml:space="preserve"> </w:t>
      </w:r>
      <w:r w:rsidRPr="00AC355D">
        <w:rPr>
          <w:rStyle w:val="FontStyle142"/>
          <w:sz w:val="28"/>
          <w:szCs w:val="28"/>
        </w:rPr>
        <w:t xml:space="preserve">курсе в </w:t>
      </w:r>
      <w:r w:rsidR="00295383">
        <w:rPr>
          <w:rStyle w:val="FontStyle142"/>
          <w:sz w:val="28"/>
          <w:szCs w:val="28"/>
        </w:rPr>
        <w:t>5</w:t>
      </w:r>
      <w:r>
        <w:rPr>
          <w:rStyle w:val="FontStyle142"/>
          <w:sz w:val="28"/>
          <w:szCs w:val="28"/>
        </w:rPr>
        <w:t xml:space="preserve"> </w:t>
      </w:r>
      <w:r w:rsidRPr="00AC355D">
        <w:rPr>
          <w:rStyle w:val="FontStyle142"/>
          <w:sz w:val="28"/>
          <w:szCs w:val="28"/>
        </w:rPr>
        <w:t>семестре.</w:t>
      </w:r>
    </w:p>
    <w:p w:rsidR="00F03256" w:rsidRPr="004816E2" w:rsidRDefault="00F03256" w:rsidP="00CE7145">
      <w:pPr>
        <w:ind w:firstLine="720"/>
        <w:jc w:val="both"/>
        <w:rPr>
          <w:sz w:val="28"/>
          <w:szCs w:val="28"/>
        </w:rPr>
      </w:pPr>
    </w:p>
    <w:p w:rsidR="0042508C" w:rsidRDefault="0042508C" w:rsidP="00F06A96">
      <w:pPr>
        <w:pStyle w:val="Style24"/>
        <w:widowControl/>
        <w:spacing w:line="240" w:lineRule="auto"/>
        <w:ind w:firstLine="0"/>
        <w:jc w:val="both"/>
        <w:rPr>
          <w:rStyle w:val="FontStyle140"/>
        </w:rPr>
      </w:pPr>
    </w:p>
    <w:p w:rsidR="0042508C" w:rsidRDefault="0042508C" w:rsidP="00F06A96">
      <w:pPr>
        <w:pStyle w:val="Style24"/>
        <w:widowControl/>
        <w:spacing w:line="240" w:lineRule="auto"/>
        <w:ind w:firstLine="0"/>
        <w:jc w:val="both"/>
        <w:rPr>
          <w:rStyle w:val="FontStyle140"/>
        </w:rPr>
      </w:pPr>
    </w:p>
    <w:p w:rsidR="00F06A96" w:rsidRPr="008D2CDE" w:rsidRDefault="00F06A96" w:rsidP="00F06A96">
      <w:pPr>
        <w:pStyle w:val="Style24"/>
        <w:widowControl/>
        <w:spacing w:line="240" w:lineRule="auto"/>
        <w:ind w:firstLine="0"/>
        <w:jc w:val="both"/>
        <w:rPr>
          <w:rStyle w:val="FontStyle140"/>
        </w:rPr>
      </w:pPr>
      <w:r w:rsidRPr="00AC355D">
        <w:rPr>
          <w:rStyle w:val="FontStyle140"/>
        </w:rPr>
        <w:t>3. Объем дисциплины в зачетных единицах с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F06A96" w:rsidRPr="00AC355D" w:rsidRDefault="00F06A96" w:rsidP="00F06A96">
      <w:pPr>
        <w:pStyle w:val="Style22"/>
        <w:widowControl/>
        <w:spacing w:line="240" w:lineRule="auto"/>
        <w:ind w:firstLine="0"/>
        <w:rPr>
          <w:sz w:val="28"/>
          <w:szCs w:val="28"/>
        </w:rPr>
      </w:pPr>
    </w:p>
    <w:p w:rsidR="00F06A96" w:rsidRPr="00AC355D" w:rsidRDefault="00F06A96" w:rsidP="00F06A96">
      <w:pPr>
        <w:pStyle w:val="Style22"/>
        <w:widowControl/>
        <w:tabs>
          <w:tab w:val="left" w:leader="underscore" w:pos="2957"/>
          <w:tab w:val="left" w:leader="underscore" w:pos="9182"/>
        </w:tabs>
        <w:spacing w:line="240" w:lineRule="auto"/>
        <w:ind w:firstLine="0"/>
        <w:rPr>
          <w:rStyle w:val="FontStyle142"/>
          <w:sz w:val="28"/>
          <w:szCs w:val="28"/>
        </w:rPr>
      </w:pPr>
      <w:r w:rsidRPr="00AC355D">
        <w:rPr>
          <w:rStyle w:val="FontStyle142"/>
          <w:sz w:val="28"/>
          <w:szCs w:val="28"/>
        </w:rPr>
        <w:t xml:space="preserve">Общая трудоемкость (объем) дисциплины составляет </w:t>
      </w:r>
      <w:r w:rsidR="0003125E">
        <w:rPr>
          <w:rStyle w:val="FontStyle142"/>
          <w:sz w:val="28"/>
          <w:szCs w:val="28"/>
        </w:rPr>
        <w:t>5</w:t>
      </w:r>
      <w:r>
        <w:rPr>
          <w:rStyle w:val="FontStyle142"/>
          <w:sz w:val="28"/>
          <w:szCs w:val="28"/>
        </w:rPr>
        <w:t xml:space="preserve"> </w:t>
      </w:r>
      <w:r w:rsidRPr="00AC355D">
        <w:rPr>
          <w:rStyle w:val="FontStyle142"/>
          <w:sz w:val="28"/>
          <w:szCs w:val="28"/>
        </w:rPr>
        <w:t xml:space="preserve">зачетных единиц (з.е.), </w:t>
      </w:r>
      <w:r w:rsidR="0003125E">
        <w:rPr>
          <w:rStyle w:val="FontStyle142"/>
          <w:sz w:val="28"/>
          <w:szCs w:val="28"/>
        </w:rPr>
        <w:t>180</w:t>
      </w:r>
      <w:r w:rsidRPr="00AC355D">
        <w:rPr>
          <w:rStyle w:val="FontStyle142"/>
          <w:sz w:val="28"/>
          <w:szCs w:val="28"/>
        </w:rPr>
        <w:t xml:space="preserve"> академических часов.</w:t>
      </w:r>
    </w:p>
    <w:p w:rsidR="005A55B2" w:rsidRPr="001B7881" w:rsidRDefault="005A55B2" w:rsidP="00F03256">
      <w:pPr>
        <w:jc w:val="both"/>
        <w:rPr>
          <w:sz w:val="28"/>
          <w:szCs w:val="28"/>
        </w:rPr>
      </w:pPr>
    </w:p>
    <w:p w:rsidR="00657AA3" w:rsidRPr="00AC355D" w:rsidRDefault="00657AA3" w:rsidP="00657AA3">
      <w:pPr>
        <w:pStyle w:val="Style5"/>
        <w:widowControl/>
        <w:ind w:left="427"/>
        <w:rPr>
          <w:sz w:val="28"/>
          <w:szCs w:val="28"/>
        </w:rPr>
      </w:pPr>
    </w:p>
    <w:p w:rsidR="00657AA3" w:rsidRPr="001B7881" w:rsidRDefault="0003125E" w:rsidP="00657AA3">
      <w:pPr>
        <w:pStyle w:val="Style5"/>
        <w:widowControl/>
        <w:rPr>
          <w:rStyle w:val="FontStyle141"/>
          <w:sz w:val="28"/>
          <w:szCs w:val="28"/>
        </w:rPr>
      </w:pPr>
      <w:r>
        <w:rPr>
          <w:rStyle w:val="FontStyle141"/>
          <w:sz w:val="28"/>
          <w:szCs w:val="28"/>
        </w:rPr>
        <w:t xml:space="preserve">3.1. Объём дисциплины </w:t>
      </w:r>
      <w:r w:rsidR="00657AA3" w:rsidRPr="001B7881">
        <w:rPr>
          <w:rStyle w:val="FontStyle141"/>
          <w:sz w:val="28"/>
          <w:szCs w:val="28"/>
        </w:rPr>
        <w:t>по видам учебных занятий (в часах)</w:t>
      </w:r>
    </w:p>
    <w:p w:rsidR="00657AA3" w:rsidRPr="001B7881" w:rsidRDefault="00657AA3" w:rsidP="00657AA3">
      <w:pPr>
        <w:pStyle w:val="Style99"/>
        <w:widowControl/>
        <w:spacing w:line="240" w:lineRule="auto"/>
        <w:ind w:firstLine="0"/>
        <w:rPr>
          <w:rStyle w:val="FontStyle138"/>
          <w:i w:val="0"/>
          <w:iCs w:val="0"/>
          <w:sz w:val="28"/>
          <w:szCs w:val="28"/>
        </w:rPr>
      </w:pPr>
    </w:p>
    <w:p w:rsidR="00657AA3" w:rsidRPr="001B7881" w:rsidRDefault="00657AA3" w:rsidP="00657AA3">
      <w:pPr>
        <w:pStyle w:val="Style99"/>
        <w:widowControl/>
        <w:spacing w:line="240" w:lineRule="auto"/>
        <w:ind w:firstLine="0"/>
        <w:rPr>
          <w:rStyle w:val="FontStyle138"/>
          <w:i w:val="0"/>
          <w:iCs w:val="0"/>
          <w:sz w:val="28"/>
          <w:szCs w:val="28"/>
        </w:rPr>
      </w:pPr>
      <w:r w:rsidRPr="001B7881">
        <w:rPr>
          <w:rStyle w:val="FontStyle138"/>
          <w:i w:val="0"/>
          <w:iCs w:val="0"/>
          <w:sz w:val="28"/>
          <w:szCs w:val="28"/>
        </w:rPr>
        <w:t>Заполнять в соответствии с методическими рекомендациями по учету контактных видов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2"/>
        <w:gridCol w:w="2097"/>
        <w:gridCol w:w="2096"/>
      </w:tblGrid>
      <w:tr w:rsidR="00657AA3" w:rsidRPr="001B7881" w:rsidTr="00657AA3">
        <w:tc>
          <w:tcPr>
            <w:tcW w:w="5778" w:type="dxa"/>
            <w:vMerge w:val="restart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38"/>
                <w:i w:val="0"/>
                <w:iCs w:val="0"/>
                <w:sz w:val="28"/>
                <w:szCs w:val="28"/>
              </w:rPr>
              <w:t>Объем дисциплины</w:t>
            </w:r>
          </w:p>
        </w:tc>
        <w:tc>
          <w:tcPr>
            <w:tcW w:w="4253" w:type="dxa"/>
            <w:gridSpan w:val="2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38"/>
                <w:i w:val="0"/>
                <w:iCs w:val="0"/>
                <w:sz w:val="28"/>
                <w:szCs w:val="28"/>
              </w:rPr>
              <w:t>Всего часов</w:t>
            </w:r>
          </w:p>
        </w:tc>
      </w:tr>
      <w:tr w:rsidR="00657AA3" w:rsidRPr="001B7881" w:rsidTr="00657AA3">
        <w:tc>
          <w:tcPr>
            <w:tcW w:w="5778" w:type="dxa"/>
            <w:vMerge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  <w:tc>
          <w:tcPr>
            <w:tcW w:w="2127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38"/>
                <w:i w:val="0"/>
                <w:iCs w:val="0"/>
                <w:sz w:val="28"/>
                <w:szCs w:val="28"/>
              </w:rPr>
              <w:t>Очная форма обучения</w:t>
            </w: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38"/>
                <w:i w:val="0"/>
                <w:iCs w:val="0"/>
                <w:sz w:val="28"/>
                <w:szCs w:val="28"/>
              </w:rPr>
              <w:t>Заочная форма обучения</w:t>
            </w:r>
          </w:p>
        </w:tc>
      </w:tr>
      <w:tr w:rsidR="00657AA3" w:rsidRPr="001B7881" w:rsidTr="00657AA3">
        <w:tc>
          <w:tcPr>
            <w:tcW w:w="5778" w:type="dxa"/>
            <w:shd w:val="clear" w:color="auto" w:fill="A6A6A6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Общая трудоемкость дисциплины</w:t>
            </w:r>
          </w:p>
        </w:tc>
        <w:tc>
          <w:tcPr>
            <w:tcW w:w="2127" w:type="dxa"/>
            <w:shd w:val="clear" w:color="auto" w:fill="A6A6A6"/>
          </w:tcPr>
          <w:p w:rsidR="00657AA3" w:rsidRPr="001B7881" w:rsidRDefault="0003125E" w:rsidP="001C60F8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>
              <w:rPr>
                <w:rStyle w:val="FontStyle138"/>
                <w:i w:val="0"/>
                <w:iCs w:val="0"/>
                <w:sz w:val="28"/>
                <w:szCs w:val="28"/>
              </w:rPr>
              <w:t>180</w:t>
            </w:r>
          </w:p>
        </w:tc>
        <w:tc>
          <w:tcPr>
            <w:tcW w:w="2126" w:type="dxa"/>
            <w:shd w:val="clear" w:color="auto" w:fill="A6A6A6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  <w:shd w:val="clear" w:color="auto" w:fill="BFBFBF"/>
          </w:tcPr>
          <w:p w:rsidR="00657AA3" w:rsidRPr="001B7881" w:rsidRDefault="00657AA3" w:rsidP="00060B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 xml:space="preserve">Контактная* работа обучающихся с преподавателем </w:t>
            </w:r>
          </w:p>
        </w:tc>
        <w:tc>
          <w:tcPr>
            <w:tcW w:w="2127" w:type="dxa"/>
            <w:shd w:val="clear" w:color="auto" w:fill="BFBFBF"/>
          </w:tcPr>
          <w:p w:rsidR="00657AA3" w:rsidRPr="001B7881" w:rsidRDefault="00657AA3" w:rsidP="001B7881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  <w:tc>
          <w:tcPr>
            <w:tcW w:w="2126" w:type="dxa"/>
            <w:shd w:val="clear" w:color="auto" w:fill="BFBFBF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  <w:shd w:val="clear" w:color="auto" w:fill="D9D9D9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Аудиторная работа (всего**):</w:t>
            </w:r>
          </w:p>
        </w:tc>
        <w:tc>
          <w:tcPr>
            <w:tcW w:w="2127" w:type="dxa"/>
            <w:shd w:val="clear" w:color="auto" w:fill="D9D9D9"/>
          </w:tcPr>
          <w:p w:rsidR="00657AA3" w:rsidRPr="001B7881" w:rsidRDefault="0003125E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>
              <w:rPr>
                <w:rStyle w:val="FontStyle138"/>
                <w:i w:val="0"/>
                <w:iCs w:val="0"/>
                <w:sz w:val="28"/>
                <w:szCs w:val="28"/>
              </w:rPr>
              <w:t>64</w:t>
            </w:r>
          </w:p>
        </w:tc>
        <w:tc>
          <w:tcPr>
            <w:tcW w:w="2126" w:type="dxa"/>
            <w:shd w:val="clear" w:color="auto" w:fill="D9D9D9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i/>
                <w:iCs/>
                <w:sz w:val="28"/>
                <w:szCs w:val="28"/>
              </w:rPr>
              <w:t>в том числе:</w:t>
            </w:r>
          </w:p>
        </w:tc>
        <w:tc>
          <w:tcPr>
            <w:tcW w:w="2127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лекции</w:t>
            </w:r>
          </w:p>
        </w:tc>
        <w:tc>
          <w:tcPr>
            <w:tcW w:w="2127" w:type="dxa"/>
          </w:tcPr>
          <w:p w:rsidR="00657AA3" w:rsidRPr="001B7881" w:rsidRDefault="00ED68EE" w:rsidP="00AA326D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>
              <w:rPr>
                <w:rStyle w:val="FontStyle138"/>
                <w:i w:val="0"/>
                <w:iCs w:val="0"/>
                <w:sz w:val="28"/>
                <w:szCs w:val="28"/>
              </w:rPr>
              <w:t>16</w:t>
            </w: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семинары, практические занятия</w:t>
            </w:r>
          </w:p>
        </w:tc>
        <w:tc>
          <w:tcPr>
            <w:tcW w:w="2127" w:type="dxa"/>
          </w:tcPr>
          <w:p w:rsidR="00657AA3" w:rsidRPr="001B7881" w:rsidRDefault="00AA326D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>
              <w:rPr>
                <w:rStyle w:val="FontStyle138"/>
                <w:i w:val="0"/>
                <w:iCs w:val="0"/>
                <w:sz w:val="28"/>
                <w:szCs w:val="28"/>
              </w:rPr>
              <w:t>16</w:t>
            </w: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лабораторные работы</w:t>
            </w:r>
          </w:p>
        </w:tc>
        <w:tc>
          <w:tcPr>
            <w:tcW w:w="2127" w:type="dxa"/>
          </w:tcPr>
          <w:p w:rsidR="00657AA3" w:rsidRPr="001B7881" w:rsidRDefault="00AA326D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>
              <w:rPr>
                <w:rStyle w:val="FontStyle138"/>
                <w:i w:val="0"/>
                <w:iCs w:val="0"/>
                <w:sz w:val="28"/>
                <w:szCs w:val="28"/>
              </w:rPr>
              <w:t>32</w:t>
            </w: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  <w:shd w:val="clear" w:color="auto" w:fill="D9D9D9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Внеаудиторная работа (всего**):</w:t>
            </w:r>
          </w:p>
        </w:tc>
        <w:tc>
          <w:tcPr>
            <w:tcW w:w="2127" w:type="dxa"/>
            <w:shd w:val="clear" w:color="auto" w:fill="D9D9D9"/>
          </w:tcPr>
          <w:p w:rsidR="00657AA3" w:rsidRPr="001B7881" w:rsidRDefault="00AA326D" w:rsidP="00ED68EE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>
              <w:rPr>
                <w:rStyle w:val="FontStyle138"/>
                <w:i w:val="0"/>
                <w:iCs w:val="0"/>
                <w:sz w:val="28"/>
                <w:szCs w:val="28"/>
              </w:rPr>
              <w:t>3</w:t>
            </w:r>
            <w:r w:rsidR="00ED68EE">
              <w:rPr>
                <w:rStyle w:val="FontStyle138"/>
                <w:i w:val="0"/>
                <w:iCs w:val="0"/>
                <w:sz w:val="28"/>
                <w:szCs w:val="28"/>
              </w:rPr>
              <w:t>2</w:t>
            </w:r>
          </w:p>
        </w:tc>
        <w:tc>
          <w:tcPr>
            <w:tcW w:w="2126" w:type="dxa"/>
            <w:shd w:val="clear" w:color="auto" w:fill="D9D9D9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sz w:val="28"/>
                <w:szCs w:val="28"/>
              </w:rPr>
            </w:pPr>
            <w:r w:rsidRPr="001B7881">
              <w:rPr>
                <w:rStyle w:val="FontStyle142"/>
                <w:i/>
                <w:iCs/>
                <w:sz w:val="28"/>
                <w:szCs w:val="28"/>
              </w:rPr>
              <w:t>в том числе</w:t>
            </w:r>
            <w:r w:rsidRPr="001B7881">
              <w:rPr>
                <w:rStyle w:val="FontStyle142"/>
                <w:sz w:val="28"/>
                <w:szCs w:val="28"/>
              </w:rPr>
              <w:t xml:space="preserve">, индивидуальная работа </w:t>
            </w:r>
          </w:p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обучающихся с преподавателем***:</w:t>
            </w:r>
          </w:p>
        </w:tc>
        <w:tc>
          <w:tcPr>
            <w:tcW w:w="2127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курсовое проектирование</w:t>
            </w:r>
          </w:p>
        </w:tc>
        <w:tc>
          <w:tcPr>
            <w:tcW w:w="2127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 xml:space="preserve">групповая, индивидуальная консультация </w:t>
            </w:r>
          </w:p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 xml:space="preserve">и иные виды учебной </w:t>
            </w:r>
          </w:p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 xml:space="preserve">деятельности, предусматривающие </w:t>
            </w:r>
          </w:p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 xml:space="preserve">групповую или индивидуальную </w:t>
            </w:r>
          </w:p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 xml:space="preserve">работу обучающихся с преподавателем </w:t>
            </w:r>
          </w:p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0"/>
                <w:sz w:val="28"/>
                <w:szCs w:val="28"/>
              </w:rPr>
            </w:pPr>
            <w:r w:rsidRPr="001B7881">
              <w:rPr>
                <w:rStyle w:val="FontStyle130"/>
                <w:sz w:val="28"/>
                <w:szCs w:val="28"/>
              </w:rPr>
              <w:t xml:space="preserve">(необходимо указать только </w:t>
            </w:r>
          </w:p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30"/>
                <w:sz w:val="28"/>
                <w:szCs w:val="28"/>
              </w:rPr>
              <w:t>конкретный вид учебных занятий)</w:t>
            </w:r>
          </w:p>
        </w:tc>
        <w:tc>
          <w:tcPr>
            <w:tcW w:w="2127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творческая работа (эссе)</w:t>
            </w:r>
          </w:p>
        </w:tc>
        <w:tc>
          <w:tcPr>
            <w:tcW w:w="2127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  <w:shd w:val="clear" w:color="auto" w:fill="BFBFBF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Самостоятельная работа обучающихся** (всего)</w:t>
            </w:r>
          </w:p>
        </w:tc>
        <w:tc>
          <w:tcPr>
            <w:tcW w:w="2127" w:type="dxa"/>
            <w:shd w:val="clear" w:color="auto" w:fill="BFBFBF"/>
          </w:tcPr>
          <w:p w:rsidR="00657AA3" w:rsidRPr="001B7881" w:rsidRDefault="00ED68EE" w:rsidP="00AA326D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>
              <w:rPr>
                <w:rStyle w:val="FontStyle138"/>
                <w:i w:val="0"/>
                <w:iCs w:val="0"/>
                <w:sz w:val="28"/>
                <w:szCs w:val="28"/>
              </w:rPr>
              <w:t>80</w:t>
            </w:r>
          </w:p>
        </w:tc>
        <w:tc>
          <w:tcPr>
            <w:tcW w:w="2126" w:type="dxa"/>
            <w:shd w:val="clear" w:color="auto" w:fill="BFBFBF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  <w:tr w:rsidR="00657AA3" w:rsidRPr="001B7881" w:rsidTr="00657AA3">
        <w:tc>
          <w:tcPr>
            <w:tcW w:w="5778" w:type="dxa"/>
          </w:tcPr>
          <w:p w:rsidR="00657AA3" w:rsidRPr="001B7881" w:rsidRDefault="00657AA3" w:rsidP="00ED68EE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42"/>
                <w:sz w:val="28"/>
                <w:szCs w:val="28"/>
              </w:rPr>
              <w:t>Вид промежуточной аттестации обучающегося (</w:t>
            </w:r>
            <w:r w:rsidR="00ED68EE">
              <w:rPr>
                <w:rStyle w:val="FontStyle142"/>
                <w:sz w:val="28"/>
                <w:szCs w:val="28"/>
              </w:rPr>
              <w:t>экзамен</w:t>
            </w:r>
            <w:r w:rsidRPr="001B7881">
              <w:rPr>
                <w:rStyle w:val="FontStyle142"/>
                <w:sz w:val="28"/>
                <w:szCs w:val="28"/>
              </w:rPr>
              <w:t>)</w:t>
            </w:r>
          </w:p>
        </w:tc>
        <w:tc>
          <w:tcPr>
            <w:tcW w:w="2127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iCs w:val="0"/>
                <w:sz w:val="28"/>
                <w:szCs w:val="28"/>
              </w:rPr>
            </w:pPr>
            <w:r w:rsidRPr="001B7881">
              <w:rPr>
                <w:rStyle w:val="FontStyle138"/>
                <w:i w:val="0"/>
                <w:iCs w:val="0"/>
                <w:sz w:val="28"/>
                <w:szCs w:val="28"/>
              </w:rPr>
              <w:t>(4)</w:t>
            </w:r>
          </w:p>
        </w:tc>
        <w:tc>
          <w:tcPr>
            <w:tcW w:w="2126" w:type="dxa"/>
          </w:tcPr>
          <w:p w:rsidR="00657AA3" w:rsidRPr="001B7881" w:rsidRDefault="00657AA3" w:rsidP="00657AA3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iCs w:val="0"/>
                <w:sz w:val="28"/>
                <w:szCs w:val="28"/>
              </w:rPr>
            </w:pPr>
          </w:p>
        </w:tc>
      </w:tr>
    </w:tbl>
    <w:p w:rsidR="00F06A96" w:rsidRPr="001B7881" w:rsidRDefault="00F06A96" w:rsidP="00604EDA">
      <w:pPr>
        <w:pStyle w:val="Style5"/>
        <w:widowControl/>
        <w:ind w:left="427"/>
        <w:rPr>
          <w:rStyle w:val="FontStyle138"/>
          <w:i w:val="0"/>
          <w:iCs w:val="0"/>
          <w:sz w:val="28"/>
          <w:szCs w:val="28"/>
        </w:rPr>
      </w:pPr>
    </w:p>
    <w:p w:rsidR="005A55B2" w:rsidRDefault="005A55B2" w:rsidP="00F06A96">
      <w:pPr>
        <w:pStyle w:val="Style24"/>
        <w:widowControl/>
        <w:spacing w:line="240" w:lineRule="auto"/>
        <w:ind w:firstLine="0"/>
        <w:jc w:val="both"/>
        <w:rPr>
          <w:b/>
          <w:bCs/>
          <w:sz w:val="28"/>
          <w:szCs w:val="28"/>
        </w:rPr>
      </w:pPr>
    </w:p>
    <w:p w:rsidR="00F06A96" w:rsidRDefault="00F06A96" w:rsidP="00F06A96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  <w:r w:rsidRPr="00AC355D">
        <w:rPr>
          <w:rStyle w:val="FontStyle140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F06A96" w:rsidRPr="005A10B4" w:rsidRDefault="00F06A96" w:rsidP="00F03256">
      <w:pPr>
        <w:jc w:val="both"/>
        <w:rPr>
          <w:bCs/>
          <w:sz w:val="28"/>
          <w:szCs w:val="28"/>
        </w:rPr>
      </w:pPr>
    </w:p>
    <w:p w:rsidR="00B612BF" w:rsidRDefault="00B612BF" w:rsidP="00B612BF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8"/>
          <w:szCs w:val="28"/>
        </w:rPr>
      </w:pPr>
      <w:r w:rsidRPr="00AC355D">
        <w:rPr>
          <w:rStyle w:val="FontStyle141"/>
          <w:sz w:val="28"/>
          <w:szCs w:val="28"/>
        </w:rPr>
        <w:t xml:space="preserve">4.1. Разделы дисциплины и трудоемкость по видам учебных занятий </w:t>
      </w:r>
    </w:p>
    <w:p w:rsidR="00F03256" w:rsidRPr="008D2CDE" w:rsidRDefault="00B612BF" w:rsidP="00B612BF">
      <w:pPr>
        <w:jc w:val="both"/>
        <w:rPr>
          <w:rStyle w:val="FontStyle141"/>
          <w:sz w:val="28"/>
          <w:szCs w:val="28"/>
        </w:rPr>
      </w:pPr>
      <w:r w:rsidRPr="00AC355D">
        <w:rPr>
          <w:rStyle w:val="FontStyle141"/>
          <w:sz w:val="28"/>
          <w:szCs w:val="28"/>
        </w:rPr>
        <w:t>(в академических часах</w:t>
      </w:r>
    </w:p>
    <w:p w:rsidR="000967C3" w:rsidRPr="008D2CDE" w:rsidRDefault="000967C3" w:rsidP="00B612BF">
      <w:pPr>
        <w:jc w:val="both"/>
        <w:rPr>
          <w:rStyle w:val="FontStyle141"/>
          <w:sz w:val="28"/>
          <w:szCs w:val="28"/>
        </w:rPr>
      </w:pPr>
    </w:p>
    <w:p w:rsidR="00B612BF" w:rsidRPr="008D2CDE" w:rsidRDefault="00B612BF" w:rsidP="00B612BF">
      <w:pPr>
        <w:pStyle w:val="Style5"/>
        <w:widowControl/>
        <w:jc w:val="center"/>
        <w:rPr>
          <w:rStyle w:val="FontStyle141"/>
          <w:sz w:val="28"/>
          <w:szCs w:val="28"/>
        </w:rPr>
      </w:pPr>
      <w:r w:rsidRPr="00AC355D">
        <w:rPr>
          <w:rStyle w:val="FontStyle141"/>
          <w:sz w:val="28"/>
          <w:szCs w:val="28"/>
        </w:rPr>
        <w:t>Для очной формы обучения</w:t>
      </w:r>
    </w:p>
    <w:tbl>
      <w:tblPr>
        <w:tblW w:w="9252" w:type="dxa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"/>
        <w:gridCol w:w="3119"/>
        <w:gridCol w:w="992"/>
        <w:gridCol w:w="851"/>
        <w:gridCol w:w="708"/>
        <w:gridCol w:w="851"/>
        <w:gridCol w:w="709"/>
        <w:gridCol w:w="1597"/>
      </w:tblGrid>
      <w:tr w:rsidR="00B612BF" w:rsidRPr="00D501BC" w:rsidTr="005A10B4">
        <w:tc>
          <w:tcPr>
            <w:tcW w:w="4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612BF" w:rsidRPr="00D501BC" w:rsidRDefault="00B612BF" w:rsidP="00604EDA">
            <w:pPr>
              <w:pStyle w:val="Style101"/>
              <w:widowControl/>
              <w:spacing w:line="240" w:lineRule="auto"/>
              <w:ind w:firstLine="34"/>
              <w:jc w:val="center"/>
              <w:rPr>
                <w:rStyle w:val="FontStyle134"/>
                <w:sz w:val="28"/>
                <w:szCs w:val="28"/>
              </w:rPr>
            </w:pPr>
            <w:r w:rsidRPr="00D501BC">
              <w:rPr>
                <w:rStyle w:val="FontStyle134"/>
                <w:sz w:val="28"/>
                <w:szCs w:val="28"/>
              </w:rPr>
              <w:t>№ п/п</w:t>
            </w:r>
          </w:p>
          <w:p w:rsidR="00B612BF" w:rsidRPr="00D501BC" w:rsidRDefault="00B612BF" w:rsidP="00604EDA">
            <w:pPr>
              <w:jc w:val="center"/>
              <w:rPr>
                <w:rStyle w:val="FontStyle134"/>
                <w:sz w:val="28"/>
                <w:szCs w:val="28"/>
              </w:rPr>
            </w:pPr>
          </w:p>
        </w:tc>
        <w:tc>
          <w:tcPr>
            <w:tcW w:w="311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612BF" w:rsidRPr="00D501BC" w:rsidRDefault="00B612BF" w:rsidP="00604EDA">
            <w:pPr>
              <w:jc w:val="center"/>
              <w:rPr>
                <w:rStyle w:val="FontStyle134"/>
                <w:sz w:val="28"/>
                <w:szCs w:val="28"/>
              </w:rPr>
            </w:pPr>
            <w:r w:rsidRPr="00D501BC">
              <w:rPr>
                <w:rStyle w:val="FontStyle134"/>
                <w:sz w:val="28"/>
                <w:szCs w:val="28"/>
              </w:rPr>
              <w:t xml:space="preserve">Наименование раздела </w:t>
            </w:r>
            <w:r>
              <w:rPr>
                <w:rStyle w:val="FontStyle134"/>
                <w:sz w:val="28"/>
                <w:szCs w:val="28"/>
              </w:rPr>
              <w:t>/темы</w:t>
            </w:r>
            <w:r w:rsidRPr="00D501BC">
              <w:rPr>
                <w:rStyle w:val="FontStyle134"/>
                <w:sz w:val="28"/>
                <w:szCs w:val="28"/>
              </w:rPr>
              <w:t xml:space="preserve"> дисциплины </w:t>
            </w:r>
          </w:p>
        </w:tc>
        <w:tc>
          <w:tcPr>
            <w:tcW w:w="99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612BF" w:rsidRPr="00060B7F" w:rsidRDefault="00B612BF" w:rsidP="00604ED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sz w:val="24"/>
                <w:szCs w:val="24"/>
              </w:rPr>
            </w:pPr>
            <w:r w:rsidRPr="00060B7F">
              <w:rPr>
                <w:rStyle w:val="FontStyle123"/>
                <w:sz w:val="24"/>
                <w:szCs w:val="24"/>
              </w:rPr>
              <w:t>Общая трудоём-кость всего</w:t>
            </w:r>
          </w:p>
          <w:p w:rsidR="00B612BF" w:rsidRPr="00060B7F" w:rsidRDefault="00B612BF" w:rsidP="00604EDA">
            <w:pPr>
              <w:pStyle w:val="Style41"/>
              <w:widowControl/>
              <w:spacing w:line="240" w:lineRule="auto"/>
              <w:jc w:val="center"/>
              <w:rPr>
                <w:rStyle w:val="FontStyle122"/>
                <w:sz w:val="24"/>
                <w:szCs w:val="24"/>
              </w:rPr>
            </w:pPr>
            <w:r w:rsidRPr="00060B7F">
              <w:rPr>
                <w:rStyle w:val="FontStyle122"/>
                <w:sz w:val="24"/>
                <w:szCs w:val="24"/>
              </w:rPr>
              <w:t>(в часах)</w:t>
            </w:r>
          </w:p>
          <w:p w:rsidR="00B612BF" w:rsidRPr="00D501BC" w:rsidRDefault="00B612BF" w:rsidP="00604EDA">
            <w:pPr>
              <w:jc w:val="center"/>
              <w:rPr>
                <w:rStyle w:val="FontStyle134"/>
                <w:sz w:val="28"/>
                <w:szCs w:val="28"/>
              </w:rPr>
            </w:pPr>
          </w:p>
          <w:p w:rsidR="00B612BF" w:rsidRPr="00D501BC" w:rsidRDefault="00B612BF" w:rsidP="00604EDA">
            <w:pPr>
              <w:jc w:val="center"/>
              <w:rPr>
                <w:rStyle w:val="FontStyle122"/>
                <w:sz w:val="28"/>
                <w:szCs w:val="28"/>
              </w:rPr>
            </w:pPr>
          </w:p>
        </w:tc>
        <w:tc>
          <w:tcPr>
            <w:tcW w:w="3119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060B7F" w:rsidRDefault="00B612BF" w:rsidP="00604ED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sz w:val="24"/>
                <w:szCs w:val="24"/>
              </w:rPr>
            </w:pPr>
            <w:r w:rsidRPr="00060B7F">
              <w:rPr>
                <w:rStyle w:val="FontStyle134"/>
                <w:sz w:val="24"/>
                <w:szCs w:val="24"/>
              </w:rPr>
              <w:t>Виды учебных занятий, включая самостоятельную работу обучающихся и трудоемкость</w:t>
            </w:r>
          </w:p>
          <w:p w:rsidR="00B612BF" w:rsidRPr="00060B7F" w:rsidRDefault="00B612BF" w:rsidP="00604ED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b w:val="0"/>
                <w:bCs w:val="0"/>
                <w:i/>
                <w:iCs/>
                <w:sz w:val="24"/>
                <w:szCs w:val="24"/>
              </w:rPr>
            </w:pPr>
            <w:r w:rsidRPr="00060B7F">
              <w:rPr>
                <w:rStyle w:val="FontStyle134"/>
                <w:b w:val="0"/>
                <w:bCs w:val="0"/>
                <w:i/>
                <w:iCs/>
                <w:sz w:val="24"/>
                <w:szCs w:val="24"/>
              </w:rPr>
              <w:t>(в часах)</w:t>
            </w:r>
          </w:p>
        </w:tc>
        <w:tc>
          <w:tcPr>
            <w:tcW w:w="159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612BF" w:rsidRPr="00060B7F" w:rsidRDefault="00B612BF" w:rsidP="00604EDA">
            <w:pPr>
              <w:pStyle w:val="Style101"/>
              <w:widowControl/>
              <w:spacing w:line="240" w:lineRule="auto"/>
              <w:jc w:val="center"/>
              <w:rPr>
                <w:rStyle w:val="FontStyle125"/>
                <w:sz w:val="24"/>
                <w:szCs w:val="24"/>
              </w:rPr>
            </w:pPr>
            <w:r w:rsidRPr="00060B7F">
              <w:rPr>
                <w:rStyle w:val="FontStyle134"/>
                <w:sz w:val="24"/>
                <w:szCs w:val="24"/>
              </w:rPr>
              <w:t>Формы текущего контроля успевае-мости</w:t>
            </w:r>
          </w:p>
          <w:p w:rsidR="00B612BF" w:rsidRPr="00D501BC" w:rsidRDefault="00B612BF" w:rsidP="00604EDA">
            <w:pPr>
              <w:pStyle w:val="Style40"/>
              <w:spacing w:line="240" w:lineRule="auto"/>
              <w:jc w:val="center"/>
              <w:rPr>
                <w:rStyle w:val="FontStyle134"/>
                <w:sz w:val="28"/>
                <w:szCs w:val="28"/>
              </w:rPr>
            </w:pPr>
          </w:p>
        </w:tc>
      </w:tr>
      <w:tr w:rsidR="00B612BF" w:rsidRPr="00D501BC" w:rsidTr="005A10B4">
        <w:trPr>
          <w:trHeight w:val="616"/>
        </w:trPr>
        <w:tc>
          <w:tcPr>
            <w:tcW w:w="425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B612BF" w:rsidRPr="00D501BC" w:rsidRDefault="00B612BF" w:rsidP="00604EDA">
            <w:pPr>
              <w:rPr>
                <w:rStyle w:val="FontStyle134"/>
                <w:sz w:val="28"/>
                <w:szCs w:val="28"/>
              </w:rPr>
            </w:pPr>
          </w:p>
        </w:tc>
        <w:tc>
          <w:tcPr>
            <w:tcW w:w="311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B612BF" w:rsidRPr="00D501BC" w:rsidRDefault="00B612BF" w:rsidP="00604EDA">
            <w:pPr>
              <w:rPr>
                <w:rStyle w:val="FontStyle134"/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B612BF" w:rsidRPr="00D501BC" w:rsidRDefault="00B612BF" w:rsidP="00604EDA">
            <w:pPr>
              <w:jc w:val="center"/>
              <w:rPr>
                <w:rStyle w:val="FontStyle134"/>
                <w:sz w:val="28"/>
                <w:szCs w:val="28"/>
              </w:rPr>
            </w:pPr>
          </w:p>
        </w:tc>
        <w:tc>
          <w:tcPr>
            <w:tcW w:w="241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001336" w:rsidRDefault="00B612BF" w:rsidP="00604ED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sz w:val="24"/>
                <w:szCs w:val="24"/>
              </w:rPr>
            </w:pPr>
            <w:r w:rsidRPr="00001336">
              <w:rPr>
                <w:rStyle w:val="FontStyle123"/>
                <w:sz w:val="24"/>
                <w:szCs w:val="24"/>
              </w:rPr>
              <w:t>Аудиторные учебные занятия</w:t>
            </w:r>
          </w:p>
        </w:tc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B612BF" w:rsidRPr="00001336" w:rsidRDefault="00B612BF" w:rsidP="00604ED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sz w:val="24"/>
                <w:szCs w:val="24"/>
              </w:rPr>
            </w:pPr>
          </w:p>
          <w:p w:rsidR="00B612BF" w:rsidRPr="00001336" w:rsidRDefault="00B612BF" w:rsidP="00604ED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sz w:val="24"/>
                <w:szCs w:val="24"/>
              </w:rPr>
            </w:pPr>
          </w:p>
          <w:p w:rsidR="00B612BF" w:rsidRPr="00001336" w:rsidRDefault="00B612BF" w:rsidP="00604ED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sz w:val="24"/>
                <w:szCs w:val="24"/>
              </w:rPr>
            </w:pPr>
            <w:r w:rsidRPr="00001336">
              <w:rPr>
                <w:rStyle w:val="FontStyle123"/>
                <w:sz w:val="24"/>
                <w:szCs w:val="24"/>
              </w:rPr>
              <w:t>СРО</w:t>
            </w:r>
          </w:p>
        </w:tc>
        <w:tc>
          <w:tcPr>
            <w:tcW w:w="1597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B612BF" w:rsidRPr="00D501BC" w:rsidRDefault="00B612BF" w:rsidP="00604EDA">
            <w:pPr>
              <w:pStyle w:val="Style40"/>
              <w:spacing w:line="240" w:lineRule="auto"/>
              <w:jc w:val="center"/>
              <w:rPr>
                <w:rStyle w:val="FontStyle123"/>
                <w:sz w:val="28"/>
                <w:szCs w:val="28"/>
              </w:rPr>
            </w:pPr>
          </w:p>
        </w:tc>
      </w:tr>
      <w:tr w:rsidR="00B612BF" w:rsidRPr="00D501BC" w:rsidTr="005A10B4">
        <w:trPr>
          <w:trHeight w:val="321"/>
        </w:trPr>
        <w:tc>
          <w:tcPr>
            <w:tcW w:w="4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612BF" w:rsidRPr="00D501BC" w:rsidRDefault="00B612BF" w:rsidP="00604EDA">
            <w:pPr>
              <w:rPr>
                <w:rStyle w:val="FontStyle123"/>
                <w:sz w:val="28"/>
                <w:szCs w:val="28"/>
              </w:rPr>
            </w:pPr>
          </w:p>
        </w:tc>
        <w:tc>
          <w:tcPr>
            <w:tcW w:w="311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612BF" w:rsidRPr="00D501BC" w:rsidRDefault="00B612BF" w:rsidP="00604EDA">
            <w:pPr>
              <w:rPr>
                <w:rStyle w:val="FontStyle123"/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501BC" w:rsidRDefault="00B612BF" w:rsidP="00604ED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001336" w:rsidRDefault="00B612BF" w:rsidP="00604ED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sz w:val="24"/>
                <w:szCs w:val="24"/>
              </w:rPr>
            </w:pPr>
            <w:r w:rsidRPr="00001336">
              <w:rPr>
                <w:rStyle w:val="FontStyle125"/>
                <w:sz w:val="24"/>
                <w:szCs w:val="24"/>
              </w:rPr>
              <w:t>Лек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612BF" w:rsidRPr="00001336" w:rsidRDefault="00B612BF" w:rsidP="00604ED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sz w:val="24"/>
                <w:szCs w:val="24"/>
              </w:rPr>
            </w:pPr>
            <w:r w:rsidRPr="00001336">
              <w:rPr>
                <w:rStyle w:val="FontStyle125"/>
                <w:sz w:val="24"/>
                <w:szCs w:val="24"/>
              </w:rPr>
              <w:t>Сем/Пр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612BF" w:rsidRPr="00001336" w:rsidRDefault="00B612BF" w:rsidP="00604ED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sz w:val="24"/>
                <w:szCs w:val="24"/>
              </w:rPr>
            </w:pPr>
            <w:r w:rsidRPr="00001336">
              <w:rPr>
                <w:rStyle w:val="FontStyle125"/>
                <w:sz w:val="24"/>
                <w:szCs w:val="24"/>
              </w:rPr>
              <w:t>Лаб</w:t>
            </w:r>
          </w:p>
        </w:tc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001336" w:rsidRDefault="00B612BF" w:rsidP="00604ED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sz w:val="24"/>
                <w:szCs w:val="24"/>
              </w:rPr>
            </w:pPr>
          </w:p>
        </w:tc>
        <w:tc>
          <w:tcPr>
            <w:tcW w:w="159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501BC" w:rsidRDefault="00B612BF" w:rsidP="00604ED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sz w:val="28"/>
                <w:szCs w:val="28"/>
              </w:rPr>
            </w:pPr>
          </w:p>
        </w:tc>
      </w:tr>
      <w:tr w:rsidR="00B612BF" w:rsidRPr="00D501BC" w:rsidTr="005A10B4"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D501BC" w:rsidRDefault="00B612BF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8"/>
                <w:szCs w:val="28"/>
              </w:rPr>
            </w:pPr>
            <w:r w:rsidRPr="00D501BC">
              <w:rPr>
                <w:rStyle w:val="FontStyle142"/>
                <w:sz w:val="28"/>
                <w:szCs w:val="28"/>
              </w:rPr>
              <w:t>1.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604EDA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604EDA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604EDA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/>
          </w:tcPr>
          <w:p w:rsidR="00B612BF" w:rsidRPr="00604EDA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604EDA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604EDA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604EDA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B612BF" w:rsidRPr="00DF3539" w:rsidTr="005A10B4">
        <w:trPr>
          <w:trHeight w:val="831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604EDA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4"/>
                <w:szCs w:val="24"/>
                <w:lang w:val="en-US"/>
              </w:rPr>
            </w:pPr>
            <w:r w:rsidRPr="00DF3539">
              <w:rPr>
                <w:rStyle w:val="FontStyle142"/>
                <w:sz w:val="24"/>
                <w:szCs w:val="24"/>
                <w:lang w:val="en-US"/>
              </w:rPr>
              <w:t>1</w:t>
            </w:r>
            <w:r w:rsidR="00B612BF" w:rsidRPr="00DF3539">
              <w:rPr>
                <w:rStyle w:val="FontStyle142"/>
                <w:sz w:val="24"/>
                <w:szCs w:val="24"/>
              </w:rPr>
              <w:t>.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604EDA" w:rsidP="00001336">
            <w:pPr>
              <w:pStyle w:val="Style74"/>
              <w:widowControl/>
              <w:tabs>
                <w:tab w:val="left" w:pos="567"/>
              </w:tabs>
              <w:rPr>
                <w:rStyle w:val="FontStyle134"/>
                <w:sz w:val="24"/>
                <w:szCs w:val="24"/>
              </w:rPr>
            </w:pPr>
            <w:r w:rsidRPr="00DF3539">
              <w:rPr>
                <w:rStyle w:val="FontStyle134"/>
                <w:b w:val="0"/>
                <w:bCs w:val="0"/>
                <w:sz w:val="24"/>
                <w:szCs w:val="24"/>
              </w:rPr>
              <w:t>Раздел 1</w:t>
            </w:r>
            <w:r w:rsidR="00001336" w:rsidRPr="00DF3539">
              <w:rPr>
                <w:rStyle w:val="FontStyle134"/>
                <w:b w:val="0"/>
                <w:bCs w:val="0"/>
                <w:sz w:val="24"/>
                <w:szCs w:val="24"/>
              </w:rPr>
              <w:t xml:space="preserve">. </w:t>
            </w:r>
            <w:r w:rsidRPr="00DF3539">
              <w:rPr>
                <w:rFonts w:cs="Times New Roman"/>
              </w:rPr>
              <w:t>Информационные основы работы вычислительных машин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5A10B4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ED68EE" w:rsidRPr="00DF3539" w:rsidRDefault="00ED68EE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4E5F88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</w:tr>
      <w:tr w:rsidR="00B612BF" w:rsidRPr="00DF3539" w:rsidTr="005A10B4">
        <w:trPr>
          <w:trHeight w:val="581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604EDA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4"/>
                <w:szCs w:val="24"/>
              </w:rPr>
            </w:pPr>
            <w:r w:rsidRPr="00DF3539">
              <w:rPr>
                <w:rStyle w:val="FontStyle142"/>
                <w:sz w:val="24"/>
                <w:szCs w:val="24"/>
              </w:rPr>
              <w:t>2</w:t>
            </w:r>
            <w:r w:rsidR="001E19BB" w:rsidRPr="00DF3539">
              <w:rPr>
                <w:rStyle w:val="FontStyle142"/>
                <w:sz w:val="24"/>
                <w:szCs w:val="24"/>
              </w:rPr>
              <w:t>.</w:t>
            </w:r>
            <w:r w:rsidR="00B612BF" w:rsidRPr="00DF3539">
              <w:rPr>
                <w:rStyle w:val="FontStyle142"/>
                <w:sz w:val="24"/>
                <w:szCs w:val="24"/>
              </w:rPr>
              <w:t>.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604EDA" w:rsidP="00604EDA">
            <w:pPr>
              <w:pStyle w:val="Style88"/>
              <w:widowControl/>
              <w:tabs>
                <w:tab w:val="left" w:pos="567"/>
              </w:tabs>
              <w:spacing w:line="240" w:lineRule="auto"/>
              <w:jc w:val="left"/>
              <w:rPr>
                <w:rStyle w:val="FontStyle134"/>
                <w:sz w:val="24"/>
                <w:szCs w:val="24"/>
              </w:rPr>
            </w:pPr>
            <w:r w:rsidRPr="00DF3539">
              <w:rPr>
                <w:rFonts w:cs="Times New Roman"/>
              </w:rPr>
              <w:t xml:space="preserve">Раздел 2. Представление числовой информации в цифровых автоматах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5A10B4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14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4F7CEF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4F7CEF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4E5F88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4E5F88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F3539" w:rsidRPr="00DF3539" w:rsidRDefault="00DF3539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B612BF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Лабораторная работа 1</w:t>
            </w:r>
          </w:p>
        </w:tc>
      </w:tr>
      <w:tr w:rsidR="00B612BF" w:rsidRPr="00DF3539" w:rsidTr="005A10B4">
        <w:trPr>
          <w:trHeight w:val="20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604EDA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4"/>
                <w:szCs w:val="24"/>
              </w:rPr>
            </w:pPr>
            <w:r w:rsidRPr="00DF3539">
              <w:rPr>
                <w:rStyle w:val="FontStyle142"/>
                <w:sz w:val="24"/>
                <w:szCs w:val="24"/>
                <w:lang w:val="en-US"/>
              </w:rPr>
              <w:t>3</w:t>
            </w:r>
            <w:r w:rsidR="001E19BB" w:rsidRPr="00DF3539">
              <w:rPr>
                <w:rStyle w:val="FontStyle142"/>
                <w:sz w:val="24"/>
                <w:szCs w:val="24"/>
              </w:rPr>
              <w:t>.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1E19BB" w:rsidP="00604EDA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 xml:space="preserve"> </w:t>
            </w:r>
            <w:r w:rsidR="00604EDA" w:rsidRPr="00DF3539">
              <w:rPr>
                <w:rFonts w:cs="Times New Roman"/>
              </w:rPr>
              <w:t>Раздел 3. Сложение чисел на двоичных сумматорах</w:t>
            </w:r>
            <w:r w:rsidR="00B612BF" w:rsidRPr="00DF3539">
              <w:rPr>
                <w:rFonts w:cs="Times New Roman"/>
              </w:rPr>
              <w:t>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5A10B4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16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604EDA" w:rsidRPr="00DF3539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4F7CEF" w:rsidRPr="00DF3539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604EDA" w:rsidRPr="00DF3539" w:rsidRDefault="004E5F88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2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7F12ED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604EDA" w:rsidRPr="00DF3539" w:rsidRDefault="004F7CEF" w:rsidP="007F12ED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 w:rsidRPr="00DF3539">
              <w:rPr>
                <w:rFonts w:cs="Times New Roman"/>
              </w:rPr>
              <w:t>12</w:t>
            </w:r>
          </w:p>
          <w:p w:rsidR="00B612BF" w:rsidRPr="00DF3539" w:rsidRDefault="00B612BF" w:rsidP="007F12ED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DF3539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Домашняя работа</w:t>
            </w:r>
          </w:p>
        </w:tc>
      </w:tr>
      <w:tr w:rsidR="005A10B4" w:rsidRPr="005A10B4" w:rsidTr="005A10B4">
        <w:trPr>
          <w:trHeight w:val="20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5A10B4" w:rsidRDefault="00604EDA" w:rsidP="005A10B4">
            <w:pPr>
              <w:pStyle w:val="Style20"/>
              <w:widowControl/>
              <w:tabs>
                <w:tab w:val="left" w:pos="567"/>
              </w:tabs>
              <w:spacing w:line="240" w:lineRule="auto"/>
              <w:jc w:val="both"/>
              <w:rPr>
                <w:rStyle w:val="FontStyle142"/>
                <w:sz w:val="24"/>
                <w:szCs w:val="24"/>
              </w:rPr>
            </w:pPr>
            <w:r w:rsidRPr="005A10B4">
              <w:rPr>
                <w:rStyle w:val="FontStyle142"/>
                <w:sz w:val="24"/>
                <w:szCs w:val="24"/>
                <w:lang w:val="en-US"/>
              </w:rPr>
              <w:t>4</w:t>
            </w:r>
            <w:r w:rsidR="00B612BF" w:rsidRPr="005A10B4">
              <w:rPr>
                <w:rStyle w:val="FontStyle142"/>
                <w:sz w:val="24"/>
                <w:szCs w:val="24"/>
              </w:rPr>
              <w:t>.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5A10B4" w:rsidRDefault="00604EDA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5A10B4">
              <w:rPr>
                <w:rFonts w:cs="Times New Roman"/>
              </w:rPr>
              <w:t>Раздел 4. Умножение чисел на двоичных сумматорах</w:t>
            </w:r>
            <w:r w:rsidRPr="005A10B4">
              <w:rPr>
                <w:rStyle w:val="FontStyle134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604EDA" w:rsidRPr="005A10B4" w:rsidRDefault="00604EDA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  <w:p w:rsidR="00604EDA" w:rsidRPr="005A10B4" w:rsidRDefault="005A10B4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  <w:r w:rsidRPr="005A10B4">
              <w:rPr>
                <w:rFonts w:cs="Times New Roman"/>
              </w:rPr>
              <w:t>16</w:t>
            </w:r>
          </w:p>
          <w:p w:rsidR="00B612BF" w:rsidRPr="005A10B4" w:rsidRDefault="00B612BF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5A10B4" w:rsidRDefault="00B612BF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604EDA" w:rsidRPr="005A10B4" w:rsidRDefault="004F7CEF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  <w:r w:rsidRPr="005A10B4">
              <w:rPr>
                <w:rFonts w:cs="Times New Roman"/>
              </w:rPr>
              <w:t>2</w:t>
            </w:r>
          </w:p>
          <w:p w:rsidR="00604EDA" w:rsidRPr="005A10B4" w:rsidRDefault="00604EDA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/>
          </w:tcPr>
          <w:p w:rsidR="00B612BF" w:rsidRPr="005A10B4" w:rsidRDefault="00B612BF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  <w:p w:rsidR="004F7CEF" w:rsidRPr="005A10B4" w:rsidRDefault="004F7CEF" w:rsidP="005A10B4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5A10B4">
              <w:rPr>
                <w:rFonts w:cs="Times New Roman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604EDA" w:rsidRPr="005A10B4" w:rsidRDefault="00604EDA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604EDA" w:rsidRPr="005A10B4" w:rsidRDefault="004E5F88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  <w:r w:rsidRPr="005A10B4">
              <w:rPr>
                <w:rFonts w:cs="Times New Roman"/>
              </w:rPr>
              <w:t>4</w:t>
            </w:r>
          </w:p>
          <w:p w:rsidR="00B612BF" w:rsidRPr="005A10B4" w:rsidRDefault="00B612BF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604EDA" w:rsidRPr="005A10B4" w:rsidRDefault="00604EDA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604EDA" w:rsidRPr="005A10B4" w:rsidRDefault="004E5F88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  <w:r w:rsidRPr="005A10B4">
              <w:rPr>
                <w:rFonts w:cs="Times New Roman"/>
              </w:rPr>
              <w:t>8</w:t>
            </w:r>
          </w:p>
          <w:p w:rsidR="00B612BF" w:rsidRPr="005A10B4" w:rsidRDefault="00B612BF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/>
          </w:tcPr>
          <w:p w:rsidR="00B612BF" w:rsidRPr="005A10B4" w:rsidRDefault="00DF3539" w:rsidP="005A10B4">
            <w:pPr>
              <w:pStyle w:val="Style74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5A10B4">
              <w:rPr>
                <w:rFonts w:cs="Times New Roman"/>
              </w:rPr>
              <w:t>Лабораторная работа 2</w:t>
            </w:r>
          </w:p>
        </w:tc>
      </w:tr>
      <w:tr w:rsidR="001E19BB" w:rsidRPr="00DF3539" w:rsidTr="005A10B4"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9BB" w:rsidRPr="00DF3539" w:rsidRDefault="00604EDA" w:rsidP="00D522BE">
            <w:pPr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  <w:lang w:val="en-US"/>
              </w:rPr>
              <w:t>5</w:t>
            </w:r>
            <w:r w:rsidR="001E19BB" w:rsidRPr="00DF3539">
              <w:rPr>
                <w:rFonts w:cs="Times New Roman"/>
              </w:rPr>
              <w:t>.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9BB" w:rsidRPr="00DF3539" w:rsidRDefault="00604EDA" w:rsidP="000967C3">
            <w:pPr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Style w:val="FontStyle134"/>
                <w:b w:val="0"/>
                <w:bCs w:val="0"/>
                <w:sz w:val="24"/>
                <w:szCs w:val="24"/>
              </w:rPr>
              <w:t>Раздел 5.</w:t>
            </w:r>
            <w:r w:rsidRPr="00DF3539">
              <w:rPr>
                <w:rFonts w:cs="Times New Roman"/>
              </w:rPr>
              <w:t xml:space="preserve"> Деление чисел на двоичных сумматорах.</w:t>
            </w:r>
            <w:r w:rsidR="000967C3" w:rsidRPr="00DF3539">
              <w:rPr>
                <w:rFonts w:cs="Times New Roman"/>
              </w:rPr>
              <w:t xml:space="preserve">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604EDA" w:rsidRPr="00DF3539" w:rsidRDefault="005A10B4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1</w:t>
            </w:r>
            <w:r w:rsidR="00EE3020" w:rsidRPr="00DF3539">
              <w:rPr>
                <w:rFonts w:cs="Times New Roman"/>
              </w:rPr>
              <w:t>8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 w:rsidRPr="00DF3539">
              <w:rPr>
                <w:rFonts w:cs="Times New Roman"/>
                <w:lang w:val="en-US"/>
              </w:rPr>
              <w:t>2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4F7CEF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 w:rsidRPr="00DF3539">
              <w:rPr>
                <w:rFonts w:cs="Times New Roman"/>
              </w:rPr>
              <w:t>4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4EDA" w:rsidRPr="00DF3539" w:rsidRDefault="00604EDA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604EDA" w:rsidRPr="00DF3539" w:rsidRDefault="004E5F88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10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9BB" w:rsidRDefault="003341A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КР</w:t>
            </w:r>
            <w:r w:rsidR="00ED68EE" w:rsidRPr="00DF3539">
              <w:rPr>
                <w:rFonts w:cs="Times New Roman"/>
              </w:rPr>
              <w:t>-1</w:t>
            </w:r>
          </w:p>
          <w:p w:rsidR="00DF3539" w:rsidRPr="00DF3539" w:rsidRDefault="00DF3539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Домашняя работа</w:t>
            </w:r>
          </w:p>
        </w:tc>
      </w:tr>
      <w:tr w:rsidR="00B612BF" w:rsidRPr="00DF3539" w:rsidTr="005A10B4"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604EDA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4"/>
                <w:szCs w:val="24"/>
              </w:rPr>
            </w:pPr>
            <w:r w:rsidRPr="00DF3539">
              <w:rPr>
                <w:rStyle w:val="FontStyle142"/>
                <w:sz w:val="24"/>
                <w:szCs w:val="24"/>
                <w:lang w:val="en-US"/>
              </w:rPr>
              <w:t>6</w:t>
            </w:r>
            <w:r w:rsidR="00B612BF" w:rsidRPr="00DF3539">
              <w:rPr>
                <w:rStyle w:val="FontStyle142"/>
                <w:sz w:val="24"/>
                <w:szCs w:val="24"/>
              </w:rPr>
              <w:t>.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0967C3" w:rsidP="000967C3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b/>
                <w:bCs/>
              </w:rPr>
            </w:pPr>
            <w:r w:rsidRPr="00DF3539">
              <w:rPr>
                <w:rFonts w:cs="Times New Roman"/>
              </w:rPr>
              <w:t>Раздел 6. Контроль работы цифрового автомата</w:t>
            </w:r>
            <w:r w:rsidRPr="00DF3539">
              <w:rPr>
                <w:rStyle w:val="FontStyle134"/>
                <w:b w:val="0"/>
                <w:bCs w:val="0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B612BF" w:rsidRPr="00DF3539" w:rsidRDefault="005A0475" w:rsidP="003341A6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4F7CEF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C96450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4E5F88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  <w:r>
              <w:rPr>
                <w:rFonts w:cs="Times New Roman"/>
              </w:rPr>
              <w:t>4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DF3539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Домашняя работа</w:t>
            </w:r>
          </w:p>
        </w:tc>
      </w:tr>
      <w:tr w:rsidR="001E19BB" w:rsidRPr="00DF3539" w:rsidTr="005A10B4"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9BB" w:rsidRPr="00DF3539" w:rsidRDefault="000967C3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4"/>
                <w:szCs w:val="24"/>
              </w:rPr>
            </w:pPr>
            <w:r w:rsidRPr="00DF3539">
              <w:rPr>
                <w:rStyle w:val="FontStyle142"/>
                <w:sz w:val="24"/>
                <w:szCs w:val="24"/>
                <w:lang w:val="en-US"/>
              </w:rPr>
              <w:t>7</w:t>
            </w:r>
            <w:r w:rsidR="001E19BB" w:rsidRPr="00DF3539">
              <w:rPr>
                <w:rStyle w:val="FontStyle142"/>
                <w:sz w:val="24"/>
                <w:szCs w:val="24"/>
              </w:rPr>
              <w:t xml:space="preserve">. 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9BB" w:rsidRPr="00DF3539" w:rsidRDefault="000967C3" w:rsidP="000967C3">
            <w:pPr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Style w:val="FontStyle134"/>
                <w:b w:val="0"/>
                <w:bCs w:val="0"/>
                <w:sz w:val="24"/>
                <w:szCs w:val="24"/>
              </w:rPr>
              <w:t xml:space="preserve">Раздел 7. </w:t>
            </w:r>
            <w:r w:rsidRPr="00DF3539">
              <w:rPr>
                <w:rFonts w:cs="Times New Roman"/>
              </w:rPr>
              <w:t xml:space="preserve">Логические основы цифровых автоматов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  <w:lang w:val="en-US"/>
              </w:rPr>
              <w:t>1</w:t>
            </w:r>
            <w:r w:rsidR="005A10B4">
              <w:rPr>
                <w:rFonts w:cs="Times New Roman"/>
              </w:rPr>
              <w:t>6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4F7CEF" w:rsidRPr="00DF3539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2B7E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4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4E5F88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  <w:p w:rsidR="001E19BB" w:rsidRPr="00DF3539" w:rsidRDefault="001E19BB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E19BB" w:rsidRDefault="00DF3539" w:rsidP="00DF3539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Лабораторная работа</w:t>
            </w:r>
            <w:r>
              <w:rPr>
                <w:rFonts w:cs="Times New Roman"/>
              </w:rPr>
              <w:t>3</w:t>
            </w:r>
          </w:p>
          <w:p w:rsidR="00DF3539" w:rsidRPr="00DF3539" w:rsidRDefault="00DF3539" w:rsidP="00DF3539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Домашняя работа</w:t>
            </w:r>
          </w:p>
        </w:tc>
      </w:tr>
      <w:tr w:rsidR="004F7CEF" w:rsidRPr="00DF3539" w:rsidTr="005A10B4"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F7CEF" w:rsidRPr="00DF3539" w:rsidRDefault="004F7CEF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4"/>
                <w:szCs w:val="24"/>
              </w:rPr>
            </w:pPr>
            <w:r w:rsidRPr="00DF3539">
              <w:rPr>
                <w:rStyle w:val="FontStyle142"/>
                <w:sz w:val="24"/>
                <w:szCs w:val="24"/>
              </w:rPr>
              <w:t>8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F7CEF" w:rsidRPr="00DF3539" w:rsidRDefault="004F7CEF" w:rsidP="000967C3">
            <w:pPr>
              <w:tabs>
                <w:tab w:val="left" w:pos="567"/>
              </w:tabs>
              <w:jc w:val="both"/>
              <w:rPr>
                <w:rStyle w:val="FontStyle134"/>
                <w:b w:val="0"/>
                <w:bCs w:val="0"/>
                <w:sz w:val="24"/>
                <w:szCs w:val="24"/>
              </w:rPr>
            </w:pPr>
            <w:r w:rsidRPr="00DF3539">
              <w:rPr>
                <w:rFonts w:cs="Times New Roman"/>
              </w:rPr>
              <w:t xml:space="preserve">Раздел 8. Методы минимизации </w:t>
            </w:r>
            <w:r w:rsidRPr="00DF3539">
              <w:rPr>
                <w:rFonts w:cs="Times New Roman"/>
                <w:color w:val="000000"/>
              </w:rPr>
              <w:t>функций алгебры логики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F7CEF" w:rsidRPr="00DF3539" w:rsidRDefault="005A10B4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1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F7CEF" w:rsidRPr="00DF3539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F7CEF" w:rsidRPr="00DF3539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F7CEF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F7CEF" w:rsidRPr="00DF3539" w:rsidRDefault="005A10B4" w:rsidP="005A10B4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F7CEF" w:rsidRPr="00DF3539" w:rsidRDefault="00DF3539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Домашняя работа</w:t>
            </w:r>
          </w:p>
        </w:tc>
      </w:tr>
      <w:tr w:rsidR="00B612BF" w:rsidRPr="00DF3539" w:rsidTr="005A10B4">
        <w:trPr>
          <w:trHeight w:val="113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4F7CEF" w:rsidP="00D522BE">
            <w:pPr>
              <w:pStyle w:val="Style20"/>
              <w:widowControl/>
              <w:tabs>
                <w:tab w:val="left" w:pos="567"/>
              </w:tabs>
              <w:spacing w:line="240" w:lineRule="auto"/>
              <w:rPr>
                <w:rStyle w:val="FontStyle142"/>
                <w:sz w:val="24"/>
                <w:szCs w:val="24"/>
              </w:rPr>
            </w:pPr>
            <w:r w:rsidRPr="00DF3539">
              <w:rPr>
                <w:rStyle w:val="FontStyle142"/>
                <w:sz w:val="24"/>
                <w:szCs w:val="24"/>
              </w:rPr>
              <w:t>9</w:t>
            </w:r>
          </w:p>
        </w:tc>
        <w:tc>
          <w:tcPr>
            <w:tcW w:w="31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Pr="00DF3539" w:rsidRDefault="004F7CEF" w:rsidP="003341A6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Раздел 9. Логическое описание электронны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0967C3" w:rsidRPr="00DF3539" w:rsidRDefault="005A0475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10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F7CEF" w:rsidRPr="00DF3539" w:rsidRDefault="004F7CE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  <w:p w:rsidR="00B612BF" w:rsidRPr="00DF3539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2B7E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967C3" w:rsidRPr="00DF3539" w:rsidRDefault="000967C3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  <w:lang w:val="en-US"/>
              </w:rPr>
            </w:pPr>
          </w:p>
          <w:p w:rsidR="000967C3" w:rsidRPr="00DF3539" w:rsidRDefault="002B7E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4</w:t>
            </w:r>
          </w:p>
          <w:p w:rsidR="00B612BF" w:rsidRPr="00DF3539" w:rsidRDefault="00B612BF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</w:p>
        </w:tc>
        <w:tc>
          <w:tcPr>
            <w:tcW w:w="15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612BF" w:rsidRDefault="00001336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 w:rsidRPr="00DF3539">
              <w:rPr>
                <w:rFonts w:cs="Times New Roman"/>
              </w:rPr>
              <w:t>КР-2</w:t>
            </w:r>
          </w:p>
          <w:p w:rsidR="00DF3539" w:rsidRPr="00DF3539" w:rsidRDefault="00DF3539" w:rsidP="00D522BE">
            <w:pPr>
              <w:pStyle w:val="Style74"/>
              <w:widowControl/>
              <w:tabs>
                <w:tab w:val="left" w:pos="567"/>
              </w:tabs>
              <w:rPr>
                <w:rFonts w:cs="Times New Roman"/>
              </w:rPr>
            </w:pPr>
            <w:r>
              <w:rPr>
                <w:rFonts w:cs="Times New Roman"/>
              </w:rPr>
              <w:t>Домашняя работа</w:t>
            </w:r>
          </w:p>
        </w:tc>
      </w:tr>
    </w:tbl>
    <w:tbl>
      <w:tblPr>
        <w:tblStyle w:val="ab"/>
        <w:tblW w:w="9356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67"/>
        <w:gridCol w:w="3119"/>
        <w:gridCol w:w="992"/>
        <w:gridCol w:w="851"/>
        <w:gridCol w:w="708"/>
        <w:gridCol w:w="851"/>
        <w:gridCol w:w="709"/>
        <w:gridCol w:w="1559"/>
      </w:tblGrid>
      <w:tr w:rsidR="001E19BB" w:rsidRPr="00DF3539" w:rsidTr="00001336">
        <w:trPr>
          <w:trHeight w:val="645"/>
        </w:trPr>
        <w:tc>
          <w:tcPr>
            <w:tcW w:w="567" w:type="dxa"/>
          </w:tcPr>
          <w:p w:rsidR="001E19BB" w:rsidRPr="00DF3539" w:rsidRDefault="00001336" w:rsidP="000967C3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10</w:t>
            </w:r>
          </w:p>
        </w:tc>
        <w:tc>
          <w:tcPr>
            <w:tcW w:w="3119" w:type="dxa"/>
          </w:tcPr>
          <w:p w:rsidR="001E19BB" w:rsidRPr="00DF3539" w:rsidRDefault="00001336" w:rsidP="000967C3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 xml:space="preserve">Раздел 10. </w:t>
            </w:r>
            <w:r w:rsidRPr="00DF3539">
              <w:rPr>
                <w:rFonts w:cs="Times New Roman"/>
                <w:color w:val="000000"/>
              </w:rPr>
              <w:t>Автоматы Мили и Мура</w:t>
            </w:r>
            <w:r w:rsidRPr="00DF3539">
              <w:rPr>
                <w:rFonts w:cs="Times New Roman"/>
              </w:rPr>
              <w:t xml:space="preserve"> </w:t>
            </w:r>
            <w:r w:rsidR="000967C3" w:rsidRPr="00DF3539">
              <w:rPr>
                <w:rFonts w:cs="Times New Roman"/>
              </w:rPr>
              <w:t xml:space="preserve">схем </w:t>
            </w:r>
          </w:p>
        </w:tc>
        <w:tc>
          <w:tcPr>
            <w:tcW w:w="992" w:type="dxa"/>
          </w:tcPr>
          <w:p w:rsidR="000967C3" w:rsidRPr="00DF3539" w:rsidRDefault="000967C3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  <w:p w:rsidR="000967C3" w:rsidRPr="00DF3539" w:rsidRDefault="00001336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  <w:r w:rsidR="005A0475">
              <w:rPr>
                <w:rFonts w:cs="Times New Roman"/>
              </w:rPr>
              <w:t>4</w:t>
            </w:r>
          </w:p>
          <w:p w:rsidR="001E19BB" w:rsidRPr="00DF3539" w:rsidRDefault="001E19BB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</w:tc>
        <w:tc>
          <w:tcPr>
            <w:tcW w:w="851" w:type="dxa"/>
          </w:tcPr>
          <w:p w:rsidR="000967C3" w:rsidRPr="00DF3539" w:rsidRDefault="000967C3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0967C3" w:rsidRPr="00DF3539" w:rsidRDefault="00001336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  <w:p w:rsidR="001E19BB" w:rsidRPr="00DF3539" w:rsidRDefault="001E19BB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</w:tc>
        <w:tc>
          <w:tcPr>
            <w:tcW w:w="708" w:type="dxa"/>
          </w:tcPr>
          <w:p w:rsidR="004F7CEF" w:rsidRPr="00DF3539" w:rsidRDefault="004F7CEF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  <w:p w:rsidR="001E19BB" w:rsidRPr="00DF3539" w:rsidRDefault="00001336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</w:tc>
        <w:tc>
          <w:tcPr>
            <w:tcW w:w="851" w:type="dxa"/>
          </w:tcPr>
          <w:p w:rsidR="000967C3" w:rsidRPr="00DF3539" w:rsidRDefault="000967C3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0967C3" w:rsidRPr="00DF3539" w:rsidRDefault="00001336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4</w:t>
            </w:r>
          </w:p>
          <w:p w:rsidR="001E19BB" w:rsidRPr="00DF3539" w:rsidRDefault="001E19BB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</w:tc>
        <w:tc>
          <w:tcPr>
            <w:tcW w:w="709" w:type="dxa"/>
          </w:tcPr>
          <w:p w:rsidR="000967C3" w:rsidRPr="00DF3539" w:rsidRDefault="000967C3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0967C3" w:rsidRPr="00DF3539" w:rsidRDefault="004E5F88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</w:p>
          <w:p w:rsidR="001E19BB" w:rsidRPr="00DF3539" w:rsidRDefault="001E19BB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</w:tc>
        <w:tc>
          <w:tcPr>
            <w:tcW w:w="1559" w:type="dxa"/>
          </w:tcPr>
          <w:p w:rsidR="001E19BB" w:rsidRPr="00DF3539" w:rsidRDefault="00DF3539" w:rsidP="00DF3539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 xml:space="preserve">Лабораторная работа </w:t>
            </w:r>
            <w:r>
              <w:rPr>
                <w:rFonts w:cs="Times New Roman"/>
              </w:rPr>
              <w:t>4</w:t>
            </w:r>
          </w:p>
        </w:tc>
      </w:tr>
      <w:tr w:rsidR="001E19BB" w:rsidRPr="00DF3539" w:rsidTr="004F7CEF">
        <w:tc>
          <w:tcPr>
            <w:tcW w:w="567" w:type="dxa"/>
          </w:tcPr>
          <w:p w:rsidR="001E19BB" w:rsidRPr="00DF3539" w:rsidRDefault="00D522BE" w:rsidP="00001336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1</w:t>
            </w:r>
            <w:r w:rsidR="00001336" w:rsidRPr="00DF3539">
              <w:rPr>
                <w:rFonts w:cs="Times New Roman"/>
              </w:rPr>
              <w:t>1</w:t>
            </w:r>
          </w:p>
        </w:tc>
        <w:tc>
          <w:tcPr>
            <w:tcW w:w="3119" w:type="dxa"/>
          </w:tcPr>
          <w:p w:rsidR="001E19BB" w:rsidRPr="00DF3539" w:rsidRDefault="00001336" w:rsidP="003341A6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 xml:space="preserve">Раздел 11. </w:t>
            </w:r>
            <w:r w:rsidRPr="00DF3539">
              <w:rPr>
                <w:rFonts w:cs="Times New Roman"/>
                <w:kern w:val="2"/>
              </w:rPr>
              <w:t>Управляющие и операторные автоматы</w:t>
            </w:r>
          </w:p>
        </w:tc>
        <w:tc>
          <w:tcPr>
            <w:tcW w:w="992" w:type="dxa"/>
          </w:tcPr>
          <w:p w:rsidR="000967C3" w:rsidRPr="00DF3539" w:rsidRDefault="000967C3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  <w:p w:rsidR="001E19BB" w:rsidRPr="00DF3539" w:rsidRDefault="000967C3" w:rsidP="005A10B4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  <w:lang w:val="en-US"/>
              </w:rPr>
              <w:t>1</w:t>
            </w:r>
            <w:r w:rsidR="005A10B4">
              <w:rPr>
                <w:rFonts w:cs="Times New Roman"/>
              </w:rPr>
              <w:t>2</w:t>
            </w:r>
          </w:p>
        </w:tc>
        <w:tc>
          <w:tcPr>
            <w:tcW w:w="851" w:type="dxa"/>
          </w:tcPr>
          <w:p w:rsidR="000967C3" w:rsidRPr="00DF3539" w:rsidRDefault="000967C3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1E19BB" w:rsidRPr="00DF3539" w:rsidRDefault="00001336" w:rsidP="003341A6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</w:tc>
        <w:tc>
          <w:tcPr>
            <w:tcW w:w="708" w:type="dxa"/>
          </w:tcPr>
          <w:p w:rsidR="001E19BB" w:rsidRPr="00DF3539" w:rsidRDefault="001E19BB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  <w:p w:rsidR="004F7CEF" w:rsidRPr="00DF3539" w:rsidRDefault="00001336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2</w:t>
            </w:r>
          </w:p>
        </w:tc>
        <w:tc>
          <w:tcPr>
            <w:tcW w:w="851" w:type="dxa"/>
          </w:tcPr>
          <w:p w:rsidR="000967C3" w:rsidRPr="00DF3539" w:rsidRDefault="000967C3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  <w:lang w:val="en-US"/>
              </w:rPr>
            </w:pPr>
          </w:p>
          <w:p w:rsidR="001E19BB" w:rsidRPr="00DF3539" w:rsidRDefault="000967C3" w:rsidP="003341A6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  <w:lang w:val="en-US"/>
              </w:rPr>
              <w:t>4</w:t>
            </w:r>
          </w:p>
        </w:tc>
        <w:tc>
          <w:tcPr>
            <w:tcW w:w="709" w:type="dxa"/>
          </w:tcPr>
          <w:p w:rsidR="002B7E36" w:rsidRPr="00DF3539" w:rsidRDefault="002B7E36" w:rsidP="003341A6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</w:p>
          <w:p w:rsidR="001E19BB" w:rsidRPr="00DF3539" w:rsidRDefault="002B7E36" w:rsidP="003341A6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4</w:t>
            </w:r>
          </w:p>
        </w:tc>
        <w:tc>
          <w:tcPr>
            <w:tcW w:w="1559" w:type="dxa"/>
          </w:tcPr>
          <w:p w:rsidR="001E19BB" w:rsidRPr="00DF3539" w:rsidRDefault="00DF3539" w:rsidP="00D522BE">
            <w:pPr>
              <w:pStyle w:val="Style5"/>
              <w:widowControl/>
              <w:tabs>
                <w:tab w:val="left" w:pos="567"/>
              </w:tabs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Домашняя работа</w:t>
            </w:r>
          </w:p>
        </w:tc>
      </w:tr>
      <w:tr w:rsidR="000967C3" w:rsidRPr="00DF3539" w:rsidTr="004F7CEF">
        <w:tc>
          <w:tcPr>
            <w:tcW w:w="567" w:type="dxa"/>
          </w:tcPr>
          <w:p w:rsidR="000967C3" w:rsidRPr="00DF3539" w:rsidRDefault="000967C3" w:rsidP="00B612BF">
            <w:pPr>
              <w:pStyle w:val="Style5"/>
              <w:widowControl/>
              <w:jc w:val="both"/>
              <w:rPr>
                <w:rFonts w:cs="Times New Roman"/>
                <w:lang w:val="en-US"/>
              </w:rPr>
            </w:pPr>
          </w:p>
        </w:tc>
        <w:tc>
          <w:tcPr>
            <w:tcW w:w="3119" w:type="dxa"/>
          </w:tcPr>
          <w:p w:rsidR="000967C3" w:rsidRPr="00DF3539" w:rsidRDefault="00001336" w:rsidP="00001336">
            <w:pPr>
              <w:pStyle w:val="Style5"/>
              <w:widowControl/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Всего</w:t>
            </w:r>
            <w:r w:rsidR="003341A6" w:rsidRPr="00DF3539">
              <w:rPr>
                <w:rFonts w:cs="Times New Roman"/>
                <w:kern w:val="2"/>
              </w:rPr>
              <w:t xml:space="preserve"> </w:t>
            </w:r>
          </w:p>
        </w:tc>
        <w:tc>
          <w:tcPr>
            <w:tcW w:w="992" w:type="dxa"/>
          </w:tcPr>
          <w:p w:rsidR="003341A6" w:rsidRPr="00191281" w:rsidRDefault="00191281" w:rsidP="00EE3020">
            <w:pPr>
              <w:pStyle w:val="Style5"/>
              <w:widowControl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180</w:t>
            </w:r>
          </w:p>
        </w:tc>
        <w:tc>
          <w:tcPr>
            <w:tcW w:w="851" w:type="dxa"/>
          </w:tcPr>
          <w:p w:rsidR="003341A6" w:rsidRPr="00DF3539" w:rsidRDefault="00001336" w:rsidP="00B612BF">
            <w:pPr>
              <w:pStyle w:val="Style5"/>
              <w:widowControl/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16</w:t>
            </w:r>
          </w:p>
        </w:tc>
        <w:tc>
          <w:tcPr>
            <w:tcW w:w="708" w:type="dxa"/>
          </w:tcPr>
          <w:p w:rsidR="004F7CEF" w:rsidRPr="00DF3539" w:rsidRDefault="00DF3539" w:rsidP="00B612BF">
            <w:pPr>
              <w:pStyle w:val="Style5"/>
              <w:widowControl/>
              <w:jc w:val="both"/>
              <w:rPr>
                <w:rFonts w:cs="Times New Roman"/>
              </w:rPr>
            </w:pPr>
            <w:r w:rsidRPr="00DF3539">
              <w:rPr>
                <w:rFonts w:cs="Times New Roman"/>
              </w:rPr>
              <w:t>16</w:t>
            </w:r>
          </w:p>
        </w:tc>
        <w:tc>
          <w:tcPr>
            <w:tcW w:w="851" w:type="dxa"/>
          </w:tcPr>
          <w:p w:rsidR="003341A6" w:rsidRPr="00DF3539" w:rsidRDefault="004E5F88" w:rsidP="00B612BF">
            <w:pPr>
              <w:pStyle w:val="Style5"/>
              <w:widowControl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32</w:t>
            </w:r>
          </w:p>
        </w:tc>
        <w:tc>
          <w:tcPr>
            <w:tcW w:w="709" w:type="dxa"/>
          </w:tcPr>
          <w:p w:rsidR="003341A6" w:rsidRPr="00DF3539" w:rsidRDefault="004E5F88" w:rsidP="00B612BF">
            <w:pPr>
              <w:pStyle w:val="Style5"/>
              <w:widowControl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80</w:t>
            </w:r>
          </w:p>
        </w:tc>
        <w:tc>
          <w:tcPr>
            <w:tcW w:w="1559" w:type="dxa"/>
          </w:tcPr>
          <w:p w:rsidR="000967C3" w:rsidRPr="00DF3539" w:rsidRDefault="004E5F88" w:rsidP="00B612BF">
            <w:pPr>
              <w:pStyle w:val="Style5"/>
              <w:widowControl/>
              <w:jc w:val="both"/>
              <w:rPr>
                <w:rFonts w:cs="Times New Roman"/>
              </w:rPr>
            </w:pPr>
            <w:r>
              <w:rPr>
                <w:rFonts w:cs="Times New Roman"/>
              </w:rPr>
              <w:t>36</w:t>
            </w:r>
          </w:p>
        </w:tc>
      </w:tr>
    </w:tbl>
    <w:p w:rsidR="000967C3" w:rsidRPr="003341A6" w:rsidRDefault="000967C3" w:rsidP="00B612BF">
      <w:pPr>
        <w:pStyle w:val="Style5"/>
        <w:widowControl/>
        <w:jc w:val="both"/>
        <w:rPr>
          <w:sz w:val="28"/>
          <w:szCs w:val="28"/>
        </w:rPr>
      </w:pPr>
    </w:p>
    <w:p w:rsidR="00B612BF" w:rsidRPr="005A0475" w:rsidRDefault="00B612BF" w:rsidP="00B612BF">
      <w:pPr>
        <w:pStyle w:val="Style5"/>
        <w:widowControl/>
        <w:jc w:val="both"/>
        <w:rPr>
          <w:i/>
          <w:iCs/>
        </w:rPr>
      </w:pPr>
      <w:r w:rsidRPr="005A0475">
        <w:rPr>
          <w:i/>
          <w:iCs/>
        </w:rPr>
        <w:t>Прим.: Лек – лекции, Сем/Пр – семинары, практические занятия, Лаб – лабораторные занятия, СРО – самостоятельная работа обучающихся</w:t>
      </w:r>
    </w:p>
    <w:p w:rsidR="00B612BF" w:rsidRPr="00097FDA" w:rsidRDefault="00B612BF" w:rsidP="00B612BF">
      <w:pPr>
        <w:pStyle w:val="Style5"/>
        <w:widowControl/>
        <w:jc w:val="both"/>
        <w:rPr>
          <w:sz w:val="28"/>
          <w:szCs w:val="28"/>
        </w:rPr>
      </w:pPr>
    </w:p>
    <w:p w:rsidR="006C0B62" w:rsidRDefault="006C0B62" w:rsidP="006C0B62">
      <w:pPr>
        <w:pStyle w:val="Style60"/>
        <w:widowControl/>
        <w:spacing w:line="240" w:lineRule="auto"/>
        <w:ind w:firstLine="0"/>
        <w:rPr>
          <w:rStyle w:val="FontStyle141"/>
          <w:sz w:val="28"/>
          <w:szCs w:val="28"/>
        </w:rPr>
      </w:pPr>
      <w:bookmarkStart w:id="1" w:name="bookmark6"/>
      <w:r w:rsidRPr="00AC355D">
        <w:rPr>
          <w:rStyle w:val="FontStyle141"/>
          <w:sz w:val="28"/>
          <w:szCs w:val="28"/>
        </w:rPr>
        <w:t>4</w:t>
      </w:r>
      <w:bookmarkEnd w:id="1"/>
      <w:r w:rsidRPr="00AC355D">
        <w:rPr>
          <w:rStyle w:val="FontStyle141"/>
          <w:sz w:val="28"/>
          <w:szCs w:val="28"/>
        </w:rPr>
        <w:t>.2. Содержание дисциплины, структурированное по разделам (темам)</w:t>
      </w:r>
    </w:p>
    <w:p w:rsidR="006C0B62" w:rsidRPr="00AC355D" w:rsidRDefault="006C0B62" w:rsidP="006C0B62">
      <w:pPr>
        <w:pStyle w:val="Style60"/>
        <w:widowControl/>
        <w:spacing w:line="240" w:lineRule="auto"/>
        <w:ind w:firstLine="0"/>
        <w:rPr>
          <w:rStyle w:val="FontStyle141"/>
          <w:sz w:val="28"/>
          <w:szCs w:val="28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40"/>
        <w:gridCol w:w="2262"/>
        <w:gridCol w:w="6662"/>
      </w:tblGrid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№ п/п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center"/>
              <w:rPr>
                <w:rFonts w:cs="Times New Roman"/>
              </w:rPr>
            </w:pPr>
            <w:r w:rsidRPr="005A0475">
              <w:rPr>
                <w:rFonts w:cs="Times New Roman"/>
              </w:rPr>
              <w:t>Наименование раздела</w:t>
            </w:r>
          </w:p>
          <w:p w:rsidR="006C0B62" w:rsidRPr="005A0475" w:rsidRDefault="006C0B62" w:rsidP="00604EDA">
            <w:pPr>
              <w:jc w:val="center"/>
              <w:rPr>
                <w:rFonts w:cs="Times New Roman"/>
              </w:rPr>
            </w:pPr>
            <w:r w:rsidRPr="005A0475">
              <w:rPr>
                <w:rFonts w:cs="Times New Roman"/>
              </w:rPr>
              <w:t>дисциплины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jc w:val="center"/>
              <w:rPr>
                <w:rFonts w:cs="Times New Roman"/>
              </w:rPr>
            </w:pPr>
            <w:r w:rsidRPr="005A0475">
              <w:rPr>
                <w:rFonts w:cs="Times New Roman"/>
              </w:rPr>
              <w:t>Содержание раздела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1.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  <w:b/>
                <w:bCs/>
              </w:rPr>
            </w:pPr>
            <w:r w:rsidRPr="005A0475">
              <w:rPr>
                <w:rFonts w:cs="Times New Roman"/>
              </w:rPr>
              <w:t xml:space="preserve">Информационные основы работы  вычислительных машин. </w:t>
            </w:r>
          </w:p>
        </w:tc>
        <w:tc>
          <w:tcPr>
            <w:tcW w:w="6662" w:type="dxa"/>
          </w:tcPr>
          <w:p w:rsidR="006C0B62" w:rsidRPr="005A0475" w:rsidRDefault="006C0B62" w:rsidP="005A0475">
            <w:pPr>
              <w:tabs>
                <w:tab w:val="left" w:pos="5704"/>
              </w:tabs>
              <w:ind w:left="-108"/>
              <w:jc w:val="both"/>
              <w:rPr>
                <w:rFonts w:cs="Times New Roman"/>
                <w:b/>
                <w:bCs/>
              </w:rPr>
            </w:pPr>
            <w:r w:rsidRPr="005A0475">
              <w:rPr>
                <w:rFonts w:cs="Times New Roman"/>
              </w:rPr>
              <w:t>Основные понятия об информации. Структурная мера информации. Статистическая мера информации. Теорема Котельникова.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2.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Представление числовой информации в цифровых автоматах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  <w:b/>
                <w:bCs/>
              </w:rPr>
            </w:pPr>
            <w:r w:rsidRPr="005A0475">
              <w:rPr>
                <w:rFonts w:cs="Times New Roman"/>
                <w:color w:val="000000"/>
              </w:rPr>
              <w:t>Системы счисления и понятие кода. Форма представления чисел с фиксированной запятой. Представление отрицательных чисел в формате с фиксированной запятой. Форма представления чисел.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3.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Сложение чисел на двоичных сумматорах</w:t>
            </w:r>
          </w:p>
        </w:tc>
        <w:tc>
          <w:tcPr>
            <w:tcW w:w="6662" w:type="dxa"/>
          </w:tcPr>
          <w:p w:rsidR="006C0B62" w:rsidRPr="005A0475" w:rsidRDefault="006C0B62" w:rsidP="003F7698">
            <w:pPr>
              <w:shd w:val="clear" w:color="auto" w:fill="FFFFFF"/>
              <w:adjustRightInd w:val="0"/>
              <w:rPr>
                <w:rFonts w:cs="Times New Roman"/>
                <w:b/>
                <w:bCs/>
              </w:rPr>
            </w:pPr>
            <w:r w:rsidRPr="005A0475">
              <w:rPr>
                <w:rFonts w:cs="Times New Roman"/>
                <w:color w:val="000000"/>
              </w:rPr>
              <w:t>Алгебраическое сложение чисел</w:t>
            </w:r>
            <w:r w:rsidR="003F7698">
              <w:rPr>
                <w:rFonts w:cs="Times New Roman"/>
                <w:color w:val="000000"/>
              </w:rPr>
              <w:t>,</w:t>
            </w:r>
            <w:r w:rsidRPr="005A0475">
              <w:rPr>
                <w:rFonts w:cs="Times New Roman"/>
                <w:color w:val="000000"/>
              </w:rPr>
              <w:t xml:space="preserve"> представленных в форме с фиксированной и плавающей запятой. Переполнение разрядной сетки. Модифицированный прямой, обратный и дополнительный код. 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4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Умножение чисел на двоичных сумматорах</w:t>
            </w:r>
          </w:p>
        </w:tc>
        <w:tc>
          <w:tcPr>
            <w:tcW w:w="6662" w:type="dxa"/>
          </w:tcPr>
          <w:p w:rsidR="006C0B62" w:rsidRPr="005A0475" w:rsidRDefault="006C0B62" w:rsidP="003F7698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>Способы умножения двоичных чисел. Умножение чисел, представленных в форме с фиксированной запятой и в форме с плавающей запятой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5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Деление чисел на двоичных сумматорах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>Деление чисел, представленных в форме с фиксированной запятой и в форме с плавающей запятой. Оценка точности выполнения арифметических операций. Погрешность округления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6.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Контроль работы цифрового автомата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shd w:val="clear" w:color="auto" w:fill="FFFFFF"/>
              <w:adjustRightInd w:val="0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>Основные понятия теории кодирования.</w:t>
            </w:r>
          </w:p>
          <w:p w:rsidR="006C0B62" w:rsidRPr="005A0475" w:rsidRDefault="006C0B62" w:rsidP="00604EDA">
            <w:pPr>
              <w:shd w:val="clear" w:color="auto" w:fill="FFFFFF"/>
              <w:adjustRightInd w:val="0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 xml:space="preserve"> Кодирование по методу четности-нечетности.  Коды Хемминга. Контроль по модулю.  Контроль логических операций. Контроль арифметических операций.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7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Логические основы цифровых автоматов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>Числовое и геометрическое представление логических функций алгебры логики. Совершенные нормальные формы. Системы функций алгебры логики.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8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 xml:space="preserve">Методы минимизации </w:t>
            </w:r>
            <w:r w:rsidRPr="005A0475">
              <w:rPr>
                <w:rFonts w:cs="Times New Roman"/>
                <w:color w:val="000000"/>
              </w:rPr>
              <w:t>функций алгебры логики.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>Методы Квайна, Квайна-Мак-Класки и импликантные матрицы. Метод Карно (диаграммы Вейча). Метод неопределенных коэффициентов. Минимизация не полностью определенных БФ.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9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Логическое описание электронных схем</w:t>
            </w:r>
          </w:p>
        </w:tc>
        <w:tc>
          <w:tcPr>
            <w:tcW w:w="6662" w:type="dxa"/>
          </w:tcPr>
          <w:p w:rsidR="006C0B62" w:rsidRPr="005A0475" w:rsidRDefault="006C0B62" w:rsidP="003F7698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 xml:space="preserve">Логические операторы электронных схем и цепей. Абстрактный синтез, синтез логических схем с одним выходом. Электронные схемы с несколькими выходами, получение не полностью определенного автомата. Метод каскадов. 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10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>Автомата Мили и Мура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color w:val="000000"/>
              </w:rPr>
              <w:t xml:space="preserve">Автоматы Мили и Мура и связь между ними. Графы и таблицы </w:t>
            </w:r>
            <w:r w:rsidR="005A0475">
              <w:rPr>
                <w:rFonts w:cs="Times New Roman"/>
                <w:color w:val="000000"/>
              </w:rPr>
              <w:t xml:space="preserve"> </w:t>
            </w:r>
            <w:r w:rsidRPr="005A0475">
              <w:rPr>
                <w:rFonts w:cs="Times New Roman"/>
                <w:color w:val="000000"/>
              </w:rPr>
              <w:t xml:space="preserve"> переходов и выходов автоматов. Эквивалентность автоматов. Элементы памяти.</w:t>
            </w:r>
          </w:p>
        </w:tc>
      </w:tr>
      <w:tr w:rsidR="006C0B62" w:rsidRPr="005A0475" w:rsidTr="005A0475">
        <w:tc>
          <w:tcPr>
            <w:tcW w:w="540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</w:rPr>
              <w:t>11</w:t>
            </w:r>
          </w:p>
        </w:tc>
        <w:tc>
          <w:tcPr>
            <w:tcW w:w="22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</w:rPr>
            </w:pPr>
            <w:r w:rsidRPr="005A0475">
              <w:rPr>
                <w:rFonts w:cs="Times New Roman"/>
                <w:kern w:val="2"/>
              </w:rPr>
              <w:t>Управляющие и операторные автоматы</w:t>
            </w:r>
          </w:p>
        </w:tc>
        <w:tc>
          <w:tcPr>
            <w:tcW w:w="6662" w:type="dxa"/>
          </w:tcPr>
          <w:p w:rsidR="006C0B62" w:rsidRPr="005A0475" w:rsidRDefault="006C0B62" w:rsidP="00604EDA">
            <w:pPr>
              <w:jc w:val="both"/>
              <w:rPr>
                <w:rFonts w:cs="Times New Roman"/>
                <w:bCs/>
              </w:rPr>
            </w:pPr>
            <w:r w:rsidRPr="005A0475">
              <w:rPr>
                <w:rFonts w:cs="Times New Roman"/>
                <w:bCs/>
                <w:noProof/>
              </w:rPr>
              <w:t>Граф - схемы микропрограммных автоматов. Синтез микропрограммных автоматов по граф - схеме алгоритма. Синтез микропрограммного автомата Мили. Синтез микропрограммного автомата Мура</w:t>
            </w:r>
          </w:p>
        </w:tc>
      </w:tr>
    </w:tbl>
    <w:p w:rsidR="006C0B62" w:rsidRPr="005A0475" w:rsidRDefault="006C0B62" w:rsidP="006C0B62">
      <w:pPr>
        <w:jc w:val="both"/>
        <w:rPr>
          <w:rFonts w:cs="Times New Roman"/>
          <w:b/>
          <w:bCs/>
        </w:rPr>
      </w:pPr>
    </w:p>
    <w:p w:rsidR="006C0B62" w:rsidRDefault="006C0B62" w:rsidP="006C0B62">
      <w:pPr>
        <w:jc w:val="both"/>
        <w:rPr>
          <w:b/>
          <w:bCs/>
          <w:sz w:val="28"/>
          <w:szCs w:val="28"/>
        </w:rPr>
      </w:pPr>
    </w:p>
    <w:p w:rsidR="00F75584" w:rsidRPr="00003915" w:rsidRDefault="00AE18E6" w:rsidP="00F75584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4.3. </w:t>
      </w:r>
      <w:r w:rsidR="00F75584" w:rsidRPr="00B33A6E">
        <w:rPr>
          <w:b/>
          <w:bCs/>
          <w:sz w:val="28"/>
          <w:szCs w:val="28"/>
        </w:rPr>
        <w:t>Лабораторный практикум</w:t>
      </w:r>
      <w:r w:rsidR="00F75584" w:rsidRPr="00003915">
        <w:rPr>
          <w:b/>
          <w:bCs/>
          <w:sz w:val="28"/>
          <w:szCs w:val="28"/>
        </w:rPr>
        <w:t xml:space="preserve">. </w:t>
      </w:r>
    </w:p>
    <w:p w:rsidR="00F75584" w:rsidRPr="00B33A6E" w:rsidRDefault="00F75584" w:rsidP="00F75584">
      <w:pPr>
        <w:ind w:firstLine="567"/>
        <w:jc w:val="both"/>
        <w:rPr>
          <w:sz w:val="28"/>
          <w:szCs w:val="28"/>
        </w:rPr>
      </w:pPr>
      <w:r w:rsidRPr="00B33A6E">
        <w:rPr>
          <w:sz w:val="28"/>
          <w:szCs w:val="28"/>
        </w:rPr>
        <w:t>Лабораторный практикум по курсу</w:t>
      </w:r>
      <w:r>
        <w:rPr>
          <w:sz w:val="28"/>
          <w:szCs w:val="28"/>
        </w:rPr>
        <w:t xml:space="preserve"> «Теория автоматов» состоит из пяти лабораторных работ. Каждая лабораторная работа имеет 6 вариантов, что позволяет каждому студенту предлагать индивидуальный вариант. Лабораторные работы выполняется в </w:t>
      </w:r>
      <w:r w:rsidRPr="00B33A6E">
        <w:rPr>
          <w:sz w:val="28"/>
          <w:szCs w:val="28"/>
          <w:lang w:val="en-US"/>
        </w:rPr>
        <w:t>Quartus</w:t>
      </w:r>
      <w:r w:rsidRPr="00B33A6E">
        <w:rPr>
          <w:sz w:val="28"/>
          <w:szCs w:val="28"/>
        </w:rPr>
        <w:t xml:space="preserve"> </w:t>
      </w:r>
      <w:r w:rsidRPr="00B33A6E">
        <w:rPr>
          <w:sz w:val="28"/>
          <w:szCs w:val="28"/>
          <w:lang w:val="en-US"/>
        </w:rPr>
        <w:t>II</w:t>
      </w:r>
      <w:r w:rsidRPr="00B33A6E">
        <w:rPr>
          <w:sz w:val="28"/>
          <w:szCs w:val="28"/>
        </w:rPr>
        <w:t xml:space="preserve"> среды разработки Плис.</w:t>
      </w:r>
    </w:p>
    <w:p w:rsidR="00F75584" w:rsidRPr="00B33A6E" w:rsidRDefault="00F75584" w:rsidP="00F75584">
      <w:pPr>
        <w:jc w:val="center"/>
        <w:rPr>
          <w:b/>
          <w:bCs/>
          <w:sz w:val="28"/>
          <w:szCs w:val="28"/>
        </w:rPr>
      </w:pP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b/>
          <w:bCs/>
          <w:sz w:val="28"/>
          <w:szCs w:val="28"/>
        </w:rPr>
        <w:t>Лабораторная работа №1</w:t>
      </w:r>
      <w:r w:rsidRPr="00B33A6E">
        <w:rPr>
          <w:sz w:val="28"/>
          <w:szCs w:val="28"/>
        </w:rPr>
        <w:t>. Построение таблицы истинности логической функции.</w:t>
      </w: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sz w:val="28"/>
          <w:szCs w:val="28"/>
        </w:rPr>
        <w:t>Примеры лабораторных работ:</w: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таблицу истинности для функции </w:t>
      </w:r>
      <w:r w:rsidRPr="00B33A6E">
        <w:rPr>
          <w:i/>
          <w:sz w:val="28"/>
          <w:szCs w:val="28"/>
        </w:rPr>
        <w:t xml:space="preserve"> </w:t>
      </w:r>
      <w:r w:rsidR="00C66937" w:rsidRPr="00B33A6E">
        <w:rPr>
          <w:position w:val="-10"/>
          <w:sz w:val="28"/>
          <w:szCs w:val="28"/>
          <w:lang w:val="en-US"/>
        </w:rPr>
        <w:object w:dxaOrig="1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05pt;height:17.55pt" o:ole="">
            <v:imagedata r:id="rId9" o:title=""/>
          </v:shape>
          <o:OLEObject Type="Embed" ProgID="Equation.3" ShapeID="_x0000_i1025" DrawAspect="Content" ObjectID="_1707825085" r:id="rId10"/>
        </w:objec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таблицу истинности для функции  </w:t>
      </w:r>
      <w:r w:rsidR="00C66937" w:rsidRPr="00B33A6E">
        <w:rPr>
          <w:position w:val="-10"/>
          <w:sz w:val="28"/>
          <w:szCs w:val="28"/>
          <w:lang w:val="en-US"/>
        </w:rPr>
        <w:object w:dxaOrig="1500" w:dyaOrig="340">
          <v:shape id="_x0000_i1026" type="#_x0000_t75" style="width:75.05pt;height:17.55pt" o:ole="">
            <v:imagedata r:id="rId11" o:title=""/>
          </v:shape>
          <o:OLEObject Type="Embed" ProgID="Equation.3" ShapeID="_x0000_i1026" DrawAspect="Content" ObjectID="_1707825086" r:id="rId12"/>
        </w:objec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таблицу истинности для функции  </w:t>
      </w:r>
      <w:r w:rsidR="00C66937" w:rsidRPr="00B33A6E">
        <w:rPr>
          <w:position w:val="-10"/>
          <w:sz w:val="28"/>
          <w:szCs w:val="28"/>
          <w:lang w:val="en-US"/>
        </w:rPr>
        <w:object w:dxaOrig="1500" w:dyaOrig="340">
          <v:shape id="_x0000_i1027" type="#_x0000_t75" style="width:75.05pt;height:17.55pt" o:ole="">
            <v:imagedata r:id="rId13" o:title=""/>
          </v:shape>
          <o:OLEObject Type="Embed" ProgID="Equation.3" ShapeID="_x0000_i1027" DrawAspect="Content" ObjectID="_1707825087" r:id="rId14"/>
        </w:objec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таблицу истинности для функции </w:t>
      </w:r>
      <w:r w:rsidR="00C66937" w:rsidRPr="00B33A6E">
        <w:rPr>
          <w:position w:val="-10"/>
          <w:sz w:val="28"/>
          <w:szCs w:val="28"/>
          <w:lang w:val="en-US"/>
        </w:rPr>
        <w:object w:dxaOrig="1500" w:dyaOrig="340">
          <v:shape id="_x0000_i1028" type="#_x0000_t75" style="width:75.05pt;height:17.55pt" o:ole="">
            <v:imagedata r:id="rId15" o:title=""/>
          </v:shape>
          <o:OLEObject Type="Embed" ProgID="Equation.3" ShapeID="_x0000_i1028" DrawAspect="Content" ObjectID="_1707825088" r:id="rId16"/>
        </w:objec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таблицу истинности для функции </w:t>
      </w:r>
      <w:r w:rsidR="00C66937" w:rsidRPr="00B33A6E">
        <w:rPr>
          <w:position w:val="-10"/>
          <w:sz w:val="28"/>
          <w:szCs w:val="28"/>
          <w:lang w:val="en-US"/>
        </w:rPr>
        <w:object w:dxaOrig="1560" w:dyaOrig="340">
          <v:shape id="_x0000_i1029" type="#_x0000_t75" style="width:78.05pt;height:17.55pt" o:ole="">
            <v:imagedata r:id="rId17" o:title=""/>
          </v:shape>
          <o:OLEObject Type="Embed" ProgID="Equation.3" ShapeID="_x0000_i1029" DrawAspect="Content" ObjectID="_1707825089" r:id="rId18"/>
        </w:objec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таблицу истинности для функции </w:t>
      </w:r>
      <w:r w:rsidR="00C66937" w:rsidRPr="00B33A6E">
        <w:rPr>
          <w:position w:val="-10"/>
          <w:sz w:val="28"/>
          <w:szCs w:val="28"/>
          <w:lang w:val="en-US"/>
        </w:rPr>
        <w:object w:dxaOrig="1500" w:dyaOrig="340">
          <v:shape id="_x0000_i1030" type="#_x0000_t75" style="width:75.05pt;height:17.55pt" o:ole="">
            <v:imagedata r:id="rId19" o:title=""/>
          </v:shape>
          <o:OLEObject Type="Embed" ProgID="Equation.3" ShapeID="_x0000_i1030" DrawAspect="Content" ObjectID="_1707825090" r:id="rId20"/>
        </w:object>
      </w:r>
    </w:p>
    <w:p w:rsidR="00F75584" w:rsidRPr="00B33A6E" w:rsidRDefault="00F75584" w:rsidP="00F75584">
      <w:pPr>
        <w:ind w:left="360"/>
        <w:rPr>
          <w:sz w:val="28"/>
          <w:szCs w:val="28"/>
        </w:rPr>
      </w:pP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b/>
          <w:bCs/>
          <w:sz w:val="28"/>
          <w:szCs w:val="28"/>
        </w:rPr>
        <w:t xml:space="preserve">Лабораторная работа №2. </w:t>
      </w:r>
      <w:r w:rsidRPr="00B33A6E">
        <w:rPr>
          <w:sz w:val="28"/>
          <w:szCs w:val="28"/>
        </w:rPr>
        <w:t>Построение заданного триггера на логических элементах.</w:t>
      </w: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sz w:val="28"/>
          <w:szCs w:val="28"/>
        </w:rPr>
        <w:t>Примеры лабораторных работ: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синхронный </w:t>
      </w:r>
      <w:r w:rsidRPr="00B33A6E">
        <w:rPr>
          <w:sz w:val="28"/>
          <w:szCs w:val="28"/>
          <w:lang w:val="en-US"/>
        </w:rPr>
        <w:t>D</w:t>
      </w:r>
      <w:r w:rsidRPr="00B33A6E">
        <w:rPr>
          <w:sz w:val="28"/>
          <w:szCs w:val="28"/>
        </w:rPr>
        <w:t>-триггер на элементах 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синхронный </w:t>
      </w:r>
      <w:r w:rsidRPr="00B33A6E">
        <w:rPr>
          <w:sz w:val="28"/>
          <w:szCs w:val="28"/>
          <w:lang w:val="en-US"/>
        </w:rPr>
        <w:t>RS</w:t>
      </w:r>
      <w:r w:rsidRPr="00B33A6E">
        <w:rPr>
          <w:sz w:val="28"/>
          <w:szCs w:val="28"/>
        </w:rPr>
        <w:t>-триггер на элементах 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синхронный </w:t>
      </w:r>
      <w:r w:rsidRPr="00B33A6E">
        <w:rPr>
          <w:sz w:val="28"/>
          <w:szCs w:val="28"/>
          <w:lang w:val="en-US"/>
        </w:rPr>
        <w:t>JK</w:t>
      </w:r>
      <w:r w:rsidRPr="00B33A6E">
        <w:rPr>
          <w:sz w:val="28"/>
          <w:szCs w:val="28"/>
        </w:rPr>
        <w:t>-триггер на элементах ИЛ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синхронный </w:t>
      </w:r>
      <w:r w:rsidRPr="00B33A6E">
        <w:rPr>
          <w:sz w:val="28"/>
          <w:szCs w:val="28"/>
          <w:lang w:val="en-US"/>
        </w:rPr>
        <w:t>T</w:t>
      </w:r>
      <w:r w:rsidRPr="00B33A6E">
        <w:rPr>
          <w:sz w:val="28"/>
          <w:szCs w:val="28"/>
        </w:rPr>
        <w:t>-триггер на элементах И-ИЛ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асинхронный </w:t>
      </w:r>
      <w:r w:rsidRPr="00B33A6E">
        <w:rPr>
          <w:sz w:val="28"/>
          <w:szCs w:val="28"/>
          <w:lang w:val="en-US"/>
        </w:rPr>
        <w:t>JK</w:t>
      </w:r>
      <w:r w:rsidRPr="00B33A6E">
        <w:rPr>
          <w:sz w:val="28"/>
          <w:szCs w:val="28"/>
        </w:rPr>
        <w:t>-триггер на элементах ИЛ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асинхронный </w:t>
      </w:r>
      <w:r w:rsidRPr="00B33A6E">
        <w:rPr>
          <w:sz w:val="28"/>
          <w:szCs w:val="28"/>
          <w:lang w:val="en-US"/>
        </w:rPr>
        <w:t>T</w:t>
      </w:r>
      <w:r w:rsidRPr="00B33A6E">
        <w:rPr>
          <w:sz w:val="28"/>
          <w:szCs w:val="28"/>
        </w:rPr>
        <w:t>-триггер на элементах И-НЕ</w:t>
      </w:r>
    </w:p>
    <w:p w:rsidR="00F75584" w:rsidRPr="00B33A6E" w:rsidRDefault="00F75584" w:rsidP="00F75584">
      <w:pPr>
        <w:rPr>
          <w:sz w:val="28"/>
          <w:szCs w:val="28"/>
        </w:rPr>
      </w:pP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b/>
          <w:bCs/>
          <w:sz w:val="28"/>
          <w:szCs w:val="28"/>
        </w:rPr>
        <w:t>Лабораторная работа №3.</w:t>
      </w:r>
      <w:r w:rsidRPr="00B33A6E">
        <w:rPr>
          <w:sz w:val="28"/>
          <w:szCs w:val="28"/>
        </w:rPr>
        <w:t xml:space="preserve"> Построение кольцевого счётчика на заданном триггере.</w:t>
      </w: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sz w:val="28"/>
          <w:szCs w:val="28"/>
        </w:rPr>
        <w:t>Примеры лабораторных работ:</w: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 счётчик от 0 до 9 на </w:t>
      </w:r>
      <w:r w:rsidRPr="00B33A6E">
        <w:rPr>
          <w:sz w:val="28"/>
          <w:szCs w:val="28"/>
          <w:lang w:val="en-US"/>
        </w:rPr>
        <w:t>D</w:t>
      </w:r>
      <w:r w:rsidRPr="00B33A6E">
        <w:rPr>
          <w:sz w:val="28"/>
          <w:szCs w:val="28"/>
        </w:rPr>
        <w:t>-триггере</w:t>
      </w:r>
    </w:p>
    <w:p w:rsidR="00F75584" w:rsidRPr="00B33A6E" w:rsidRDefault="00F75584" w:rsidP="00F75584">
      <w:pPr>
        <w:numPr>
          <w:ilvl w:val="0"/>
          <w:numId w:val="19"/>
        </w:numPr>
        <w:ind w:left="714" w:hanging="357"/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 счётчик от 2 до 12 на </w:t>
      </w:r>
      <w:r w:rsidRPr="00B33A6E">
        <w:rPr>
          <w:sz w:val="28"/>
          <w:szCs w:val="28"/>
          <w:lang w:val="en-US"/>
        </w:rPr>
        <w:t>T</w:t>
      </w:r>
      <w:r w:rsidRPr="00B33A6E">
        <w:rPr>
          <w:sz w:val="28"/>
          <w:szCs w:val="28"/>
        </w:rPr>
        <w:t>-триггер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 счётчик от 13 до 5 на </w:t>
      </w:r>
      <w:r w:rsidRPr="00B33A6E">
        <w:rPr>
          <w:sz w:val="28"/>
          <w:szCs w:val="28"/>
          <w:lang w:val="en-US"/>
        </w:rPr>
        <w:t>RS</w:t>
      </w:r>
      <w:r w:rsidRPr="00B33A6E">
        <w:rPr>
          <w:sz w:val="28"/>
          <w:szCs w:val="28"/>
        </w:rPr>
        <w:t>-триггер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 счётчик от 10 до 2 на </w:t>
      </w:r>
      <w:r w:rsidRPr="00B33A6E">
        <w:rPr>
          <w:sz w:val="28"/>
          <w:szCs w:val="28"/>
          <w:lang w:val="en-US"/>
        </w:rPr>
        <w:t>T</w:t>
      </w:r>
      <w:r w:rsidRPr="00B33A6E">
        <w:rPr>
          <w:sz w:val="28"/>
          <w:szCs w:val="28"/>
        </w:rPr>
        <w:t>-триггер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 счётчик от 3 до 11 на </w:t>
      </w:r>
      <w:r w:rsidRPr="00B33A6E">
        <w:rPr>
          <w:sz w:val="28"/>
          <w:szCs w:val="28"/>
          <w:lang w:val="en-US"/>
        </w:rPr>
        <w:t>JK</w:t>
      </w:r>
      <w:r w:rsidRPr="00B33A6E">
        <w:rPr>
          <w:sz w:val="28"/>
          <w:szCs w:val="28"/>
        </w:rPr>
        <w:t>-триггер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 xml:space="preserve">Построить  счётчик от 4 до 14 на </w:t>
      </w:r>
      <w:r w:rsidRPr="00B33A6E">
        <w:rPr>
          <w:sz w:val="28"/>
          <w:szCs w:val="28"/>
          <w:lang w:val="en-US"/>
        </w:rPr>
        <w:t>D</w:t>
      </w:r>
      <w:r w:rsidRPr="00B33A6E">
        <w:rPr>
          <w:sz w:val="28"/>
          <w:szCs w:val="28"/>
        </w:rPr>
        <w:t>-триггере</w:t>
      </w:r>
    </w:p>
    <w:p w:rsidR="00F75584" w:rsidRPr="00B33A6E" w:rsidRDefault="00F75584" w:rsidP="00F75584">
      <w:pPr>
        <w:ind w:left="360"/>
        <w:rPr>
          <w:sz w:val="28"/>
          <w:szCs w:val="28"/>
        </w:rPr>
      </w:pP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b/>
          <w:bCs/>
          <w:sz w:val="28"/>
          <w:szCs w:val="28"/>
        </w:rPr>
        <w:t>Лабораторная работа №4.</w:t>
      </w:r>
      <w:r w:rsidRPr="00B33A6E">
        <w:rPr>
          <w:sz w:val="28"/>
          <w:szCs w:val="28"/>
        </w:rPr>
        <w:t xml:space="preserve"> Построение комбинационных схем на логических элементах.</w:t>
      </w: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sz w:val="28"/>
          <w:szCs w:val="28"/>
        </w:rPr>
        <w:t>Примеры лабораторных работ:</w:t>
      </w:r>
    </w:p>
    <w:p w:rsidR="00F75584" w:rsidRPr="00B33A6E" w:rsidRDefault="003F7698" w:rsidP="00F75584">
      <w:pPr>
        <w:numPr>
          <w:ilvl w:val="0"/>
          <w:numId w:val="19"/>
        </w:numPr>
        <w:rPr>
          <w:sz w:val="28"/>
          <w:szCs w:val="28"/>
        </w:rPr>
      </w:pPr>
      <w:r>
        <w:rPr>
          <w:sz w:val="28"/>
          <w:szCs w:val="28"/>
        </w:rPr>
        <w:t xml:space="preserve">Построить </w:t>
      </w:r>
      <w:r w:rsidR="00F75584" w:rsidRPr="00B33A6E">
        <w:rPr>
          <w:sz w:val="28"/>
          <w:szCs w:val="28"/>
        </w:rPr>
        <w:t>мультиплексор 6</w:t>
      </w:r>
      <w:r w:rsidR="00F75584" w:rsidRPr="00B33A6E">
        <w:rPr>
          <w:position w:val="-6"/>
          <w:sz w:val="28"/>
          <w:szCs w:val="28"/>
        </w:rPr>
        <w:object w:dxaOrig="300" w:dyaOrig="220">
          <v:shape id="_x0000_i1031" type="#_x0000_t75" style="width:15.15pt;height:11.5pt" o:ole="">
            <v:imagedata r:id="rId21" o:title=""/>
          </v:shape>
          <o:OLEObject Type="Embed" ProgID="Equation.3" ShapeID="_x0000_i1031" DrawAspect="Content" ObjectID="_1707825091" r:id="rId22"/>
        </w:object>
      </w:r>
      <w:r w:rsidR="00F75584" w:rsidRPr="00B33A6E">
        <w:rPr>
          <w:sz w:val="28"/>
          <w:szCs w:val="28"/>
        </w:rPr>
        <w:t>1 на элементах И-НЕ</w:t>
      </w:r>
    </w:p>
    <w:p w:rsidR="00F75584" w:rsidRPr="00B33A6E" w:rsidRDefault="003F7698" w:rsidP="00F75584">
      <w:pPr>
        <w:numPr>
          <w:ilvl w:val="0"/>
          <w:numId w:val="19"/>
        </w:numPr>
        <w:rPr>
          <w:sz w:val="28"/>
          <w:szCs w:val="28"/>
        </w:rPr>
      </w:pPr>
      <w:r>
        <w:rPr>
          <w:sz w:val="28"/>
          <w:szCs w:val="28"/>
        </w:rPr>
        <w:t xml:space="preserve">Построить </w:t>
      </w:r>
      <w:r w:rsidR="00F75584" w:rsidRPr="00B33A6E">
        <w:rPr>
          <w:sz w:val="28"/>
          <w:szCs w:val="28"/>
        </w:rPr>
        <w:t>дешифратор на элементах ИЛ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схему преобразования прямого кода в код Грея на элементах 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 шифратор на элементах ИЛ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схему преобразования кода Джонсона в обратный код на элементах      ИЛИ-НЕ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 схему преобразования кода Грея в код Джонсона на элементах И-НЕ</w:t>
      </w:r>
    </w:p>
    <w:p w:rsidR="00F75584" w:rsidRPr="00B33A6E" w:rsidRDefault="00F75584" w:rsidP="00F75584">
      <w:pPr>
        <w:rPr>
          <w:sz w:val="28"/>
          <w:szCs w:val="28"/>
        </w:rPr>
      </w:pP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b/>
          <w:bCs/>
          <w:sz w:val="28"/>
          <w:szCs w:val="28"/>
        </w:rPr>
        <w:t xml:space="preserve">Лабораторная работа №5. </w:t>
      </w:r>
      <w:r w:rsidRPr="00B33A6E">
        <w:rPr>
          <w:sz w:val="28"/>
          <w:szCs w:val="28"/>
        </w:rPr>
        <w:t>Построение сложных комбинационных схем на логических элементах.</w:t>
      </w:r>
    </w:p>
    <w:p w:rsidR="00F75584" w:rsidRPr="00B33A6E" w:rsidRDefault="00F75584" w:rsidP="00F75584">
      <w:pPr>
        <w:rPr>
          <w:sz w:val="28"/>
          <w:szCs w:val="28"/>
        </w:rPr>
      </w:pPr>
      <w:r w:rsidRPr="00B33A6E">
        <w:rPr>
          <w:sz w:val="28"/>
          <w:szCs w:val="28"/>
        </w:rPr>
        <w:t>Примеры лабораторных работ: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 схему сложения двух 5-ти разрядных чисел на элементах И-НЕ. Старший разряд знаковый.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 схему сложения двух 4-ти разрядных чисел в обратном коде на элементах И-НЕ. Старший разряд знаковый.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 схему сложения двух 6-ти разрядных чисел в дополнительном коде на элементах И-НЕ. Старший разряд знаковый.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сдвиговый реверсивный регистр, запись в который производится побитно как со старшего, так и с младшего разряда, чтение происходит параллельно.</w:t>
      </w:r>
    </w:p>
    <w:p w:rsidR="00F75584" w:rsidRPr="00B33A6E" w:rsidRDefault="00F75584" w:rsidP="00F75584">
      <w:pPr>
        <w:numPr>
          <w:ilvl w:val="0"/>
          <w:numId w:val="19"/>
        </w:numPr>
        <w:rPr>
          <w:sz w:val="28"/>
          <w:szCs w:val="28"/>
        </w:rPr>
      </w:pPr>
      <w:r w:rsidRPr="00B33A6E">
        <w:rPr>
          <w:sz w:val="28"/>
          <w:szCs w:val="28"/>
        </w:rPr>
        <w:t>Построить сдвиговый реверсивный регистр, запись в который производится как параллельно, так  и побитно  со старшего разряда, чтение происходит последовательно с младшего разряда.</w:t>
      </w:r>
    </w:p>
    <w:p w:rsidR="00F75584" w:rsidRDefault="00F75584" w:rsidP="00F75584"/>
    <w:p w:rsidR="00F75584" w:rsidRDefault="00F75584" w:rsidP="00F75584">
      <w:pPr>
        <w:rPr>
          <w:b/>
        </w:rPr>
      </w:pPr>
    </w:p>
    <w:p w:rsidR="00F75584" w:rsidRPr="007544D9" w:rsidRDefault="00F75584" w:rsidP="00F75584">
      <w:pPr>
        <w:rPr>
          <w:b/>
          <w:sz w:val="28"/>
          <w:szCs w:val="28"/>
        </w:rPr>
      </w:pPr>
      <w:r w:rsidRPr="007544D9">
        <w:rPr>
          <w:b/>
          <w:sz w:val="28"/>
          <w:szCs w:val="28"/>
        </w:rPr>
        <w:t>Самостоятельную работу студентов (СРС) можно разделить на текущую и творческую</w:t>
      </w:r>
      <w:r w:rsidRPr="007544D9">
        <w:rPr>
          <w:sz w:val="28"/>
          <w:szCs w:val="28"/>
        </w:rPr>
        <w:t xml:space="preserve">. </w:t>
      </w:r>
      <w:r w:rsidRPr="007544D9">
        <w:rPr>
          <w:b/>
          <w:sz w:val="28"/>
          <w:szCs w:val="28"/>
        </w:rPr>
        <w:tab/>
      </w:r>
    </w:p>
    <w:p w:rsidR="00F75584" w:rsidRPr="007544D9" w:rsidRDefault="00F75584" w:rsidP="00C66937">
      <w:pPr>
        <w:tabs>
          <w:tab w:val="left" w:pos="709"/>
        </w:tabs>
        <w:suppressAutoHyphens/>
        <w:jc w:val="both"/>
        <w:rPr>
          <w:sz w:val="28"/>
          <w:szCs w:val="28"/>
        </w:rPr>
      </w:pPr>
      <w:r w:rsidRPr="007544D9">
        <w:rPr>
          <w:b/>
          <w:sz w:val="28"/>
          <w:szCs w:val="28"/>
        </w:rPr>
        <w:tab/>
        <w:t>Текущая СРС</w:t>
      </w:r>
      <w:r w:rsidRPr="007544D9">
        <w:rPr>
          <w:sz w:val="28"/>
          <w:szCs w:val="28"/>
        </w:rPr>
        <w:t xml:space="preserve"> Подготовка к практическим и лабораторным работам.</w:t>
      </w:r>
    </w:p>
    <w:p w:rsidR="00F75584" w:rsidRPr="007544D9" w:rsidRDefault="00F75584" w:rsidP="00F75584">
      <w:pPr>
        <w:numPr>
          <w:ilvl w:val="0"/>
          <w:numId w:val="13"/>
        </w:numPr>
        <w:tabs>
          <w:tab w:val="left" w:pos="709"/>
        </w:tabs>
        <w:suppressAutoHyphens/>
        <w:jc w:val="both"/>
        <w:rPr>
          <w:sz w:val="28"/>
          <w:szCs w:val="28"/>
        </w:rPr>
      </w:pPr>
      <w:r w:rsidRPr="007544D9">
        <w:rPr>
          <w:sz w:val="28"/>
          <w:szCs w:val="28"/>
        </w:rPr>
        <w:t>Подготовка к контрольным работам.</w:t>
      </w:r>
    </w:p>
    <w:p w:rsidR="00F75584" w:rsidRPr="007544D9" w:rsidRDefault="00F75584" w:rsidP="00F75584">
      <w:pPr>
        <w:numPr>
          <w:ilvl w:val="0"/>
          <w:numId w:val="13"/>
        </w:numPr>
        <w:tabs>
          <w:tab w:val="left" w:pos="709"/>
        </w:tabs>
        <w:suppressAutoHyphens/>
        <w:jc w:val="both"/>
        <w:rPr>
          <w:sz w:val="28"/>
          <w:szCs w:val="28"/>
        </w:rPr>
      </w:pPr>
      <w:r w:rsidRPr="007544D9">
        <w:rPr>
          <w:sz w:val="28"/>
          <w:szCs w:val="28"/>
        </w:rPr>
        <w:t>Работа с лекционным материалом.</w:t>
      </w:r>
    </w:p>
    <w:p w:rsidR="00F75584" w:rsidRPr="007544D9" w:rsidRDefault="00F75584" w:rsidP="00F75584">
      <w:pPr>
        <w:numPr>
          <w:ilvl w:val="0"/>
          <w:numId w:val="13"/>
        </w:numPr>
        <w:tabs>
          <w:tab w:val="left" w:pos="709"/>
        </w:tabs>
        <w:suppressAutoHyphens/>
        <w:jc w:val="both"/>
        <w:rPr>
          <w:sz w:val="28"/>
          <w:szCs w:val="28"/>
        </w:rPr>
      </w:pPr>
      <w:r w:rsidRPr="007544D9">
        <w:rPr>
          <w:sz w:val="28"/>
          <w:szCs w:val="28"/>
        </w:rPr>
        <w:t>Подготовка к зачету.</w:t>
      </w:r>
    </w:p>
    <w:p w:rsidR="00F75584" w:rsidRPr="007544D9" w:rsidRDefault="00F75584" w:rsidP="00F75584">
      <w:pPr>
        <w:tabs>
          <w:tab w:val="left" w:pos="709"/>
        </w:tabs>
        <w:suppressAutoHyphens/>
        <w:jc w:val="both"/>
        <w:rPr>
          <w:b/>
          <w:sz w:val="28"/>
          <w:szCs w:val="28"/>
        </w:rPr>
      </w:pPr>
      <w:r w:rsidRPr="007544D9">
        <w:rPr>
          <w:b/>
          <w:sz w:val="28"/>
          <w:szCs w:val="28"/>
        </w:rPr>
        <w:tab/>
        <w:t xml:space="preserve">Творческая проблемно-ориентированная самостоятельная работа (ТСР) </w:t>
      </w:r>
    </w:p>
    <w:p w:rsidR="00F75584" w:rsidRPr="007544D9" w:rsidRDefault="00F75584" w:rsidP="00F75584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7544D9">
        <w:rPr>
          <w:sz w:val="28"/>
          <w:szCs w:val="28"/>
        </w:rPr>
        <w:t>Подготовка докладов по изучаемому материалу.</w:t>
      </w:r>
    </w:p>
    <w:p w:rsidR="00F75584" w:rsidRPr="007544D9" w:rsidRDefault="00F75584" w:rsidP="00F75584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7544D9">
        <w:rPr>
          <w:sz w:val="28"/>
          <w:szCs w:val="28"/>
        </w:rPr>
        <w:t>Написание программ, реализующих изучаемые алгоритмы.</w:t>
      </w:r>
    </w:p>
    <w:p w:rsidR="00F75584" w:rsidRPr="007544D9" w:rsidRDefault="00F75584" w:rsidP="00F75584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7544D9">
        <w:rPr>
          <w:sz w:val="28"/>
          <w:szCs w:val="28"/>
        </w:rPr>
        <w:t>Решение задач повышенной сложности.</w:t>
      </w:r>
    </w:p>
    <w:p w:rsidR="00F75584" w:rsidRPr="007544D9" w:rsidRDefault="00F75584" w:rsidP="00F75584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7544D9">
        <w:rPr>
          <w:sz w:val="28"/>
          <w:szCs w:val="28"/>
        </w:rPr>
        <w:t>Самостоятельное изучение дополнительного материала.</w:t>
      </w:r>
    </w:p>
    <w:p w:rsidR="00F75584" w:rsidRPr="007544D9" w:rsidRDefault="00F75584" w:rsidP="00F75584">
      <w:pPr>
        <w:jc w:val="both"/>
        <w:rPr>
          <w:b/>
          <w:bCs/>
          <w:sz w:val="28"/>
          <w:szCs w:val="28"/>
        </w:rPr>
      </w:pPr>
    </w:p>
    <w:p w:rsidR="00F75584" w:rsidRPr="00F75584" w:rsidRDefault="00F75584" w:rsidP="006C0B62">
      <w:pPr>
        <w:jc w:val="both"/>
        <w:rPr>
          <w:b/>
          <w:bCs/>
          <w:sz w:val="28"/>
          <w:szCs w:val="28"/>
          <w:lang w:val="en-US"/>
        </w:rPr>
      </w:pPr>
    </w:p>
    <w:p w:rsidR="00C96450" w:rsidRDefault="00C96450" w:rsidP="00C96450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  <w:r w:rsidRPr="00AC355D">
        <w:rPr>
          <w:rStyle w:val="FontStyle140"/>
        </w:rPr>
        <w:t>5. Перечень учебно-методического обеспечения для самостоятельной работы об</w:t>
      </w:r>
      <w:r>
        <w:rPr>
          <w:rStyle w:val="FontStyle140"/>
        </w:rPr>
        <w:t>учающихся по дисциплине</w:t>
      </w:r>
      <w:r w:rsidR="00577B11">
        <w:rPr>
          <w:rStyle w:val="FontStyle140"/>
        </w:rPr>
        <w:t xml:space="preserve"> «Теория автоматов»</w:t>
      </w:r>
    </w:p>
    <w:p w:rsidR="002C55C0" w:rsidRPr="002C55C0" w:rsidRDefault="002C55C0" w:rsidP="002C55C0">
      <w:pPr>
        <w:pStyle w:val="a7"/>
        <w:tabs>
          <w:tab w:val="right" w:leader="underscore" w:pos="8505"/>
        </w:tabs>
        <w:ind w:left="0"/>
        <w:jc w:val="center"/>
        <w:rPr>
          <w:sz w:val="28"/>
          <w:szCs w:val="28"/>
        </w:rPr>
      </w:pPr>
      <w:r w:rsidRPr="002C55C0">
        <w:rPr>
          <w:sz w:val="28"/>
          <w:szCs w:val="28"/>
        </w:rPr>
        <w:t>Текущая аттестация:</w:t>
      </w:r>
    </w:p>
    <w:p w:rsidR="002C55C0" w:rsidRPr="002C55C0" w:rsidRDefault="002C55C0" w:rsidP="002C55C0">
      <w:pPr>
        <w:pStyle w:val="a7"/>
        <w:tabs>
          <w:tab w:val="right" w:leader="underscore" w:pos="8505"/>
        </w:tabs>
        <w:ind w:left="0"/>
        <w:jc w:val="both"/>
        <w:rPr>
          <w:sz w:val="28"/>
          <w:szCs w:val="28"/>
        </w:rPr>
      </w:pPr>
      <w:r w:rsidRPr="002C55C0">
        <w:rPr>
          <w:sz w:val="28"/>
          <w:szCs w:val="28"/>
        </w:rPr>
        <w:t>Две контрольные работы</w:t>
      </w:r>
      <w:r>
        <w:rPr>
          <w:sz w:val="28"/>
          <w:szCs w:val="28"/>
        </w:rPr>
        <w:t xml:space="preserve"> </w:t>
      </w:r>
      <w:r w:rsidRPr="002C55C0">
        <w:rPr>
          <w:sz w:val="28"/>
          <w:szCs w:val="28"/>
        </w:rPr>
        <w:t xml:space="preserve">(примеры контрольных работ указаны ниже). </w:t>
      </w:r>
    </w:p>
    <w:p w:rsidR="002C55C0" w:rsidRPr="002C55C0" w:rsidRDefault="00F75584" w:rsidP="002C55C0">
      <w:pPr>
        <w:pStyle w:val="a7"/>
        <w:tabs>
          <w:tab w:val="right" w:leader="underscore" w:pos="8505"/>
        </w:tabs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>Индивидуальных п</w:t>
      </w:r>
      <w:r w:rsidR="002C55C0" w:rsidRPr="002C55C0">
        <w:rPr>
          <w:sz w:val="28"/>
          <w:szCs w:val="28"/>
        </w:rPr>
        <w:t xml:space="preserve">ять лабораторных работ, </w:t>
      </w:r>
      <w:r>
        <w:rPr>
          <w:sz w:val="28"/>
          <w:szCs w:val="28"/>
        </w:rPr>
        <w:t xml:space="preserve">индивидуальная </w:t>
      </w:r>
      <w:r w:rsidR="002C55C0" w:rsidRPr="002C55C0">
        <w:rPr>
          <w:sz w:val="28"/>
          <w:szCs w:val="28"/>
        </w:rPr>
        <w:t>курсовая работа (тематика лабораторных работ указана ниже)</w:t>
      </w:r>
    </w:p>
    <w:p w:rsidR="002C55C0" w:rsidRPr="002C55C0" w:rsidRDefault="002C55C0" w:rsidP="002C55C0">
      <w:pPr>
        <w:pStyle w:val="a7"/>
        <w:tabs>
          <w:tab w:val="right" w:leader="underscore" w:pos="8505"/>
        </w:tabs>
        <w:ind w:left="0"/>
        <w:jc w:val="center"/>
        <w:rPr>
          <w:sz w:val="28"/>
          <w:szCs w:val="28"/>
        </w:rPr>
      </w:pPr>
      <w:r w:rsidRPr="002C55C0">
        <w:rPr>
          <w:sz w:val="28"/>
          <w:szCs w:val="28"/>
        </w:rPr>
        <w:t>Промежуточная аттестация:</w:t>
      </w:r>
    </w:p>
    <w:p w:rsidR="002C55C0" w:rsidRPr="002C55C0" w:rsidRDefault="00743244" w:rsidP="002C55C0">
      <w:pPr>
        <w:pStyle w:val="a7"/>
        <w:tabs>
          <w:tab w:val="right" w:leader="underscore" w:pos="8505"/>
        </w:tabs>
        <w:ind w:left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Экзамен</w:t>
      </w:r>
      <w:r w:rsidR="002C55C0" w:rsidRPr="002C55C0">
        <w:rPr>
          <w:bCs/>
          <w:sz w:val="28"/>
          <w:szCs w:val="28"/>
        </w:rPr>
        <w:t xml:space="preserve">  (письменно-устная форма). </w:t>
      </w:r>
    </w:p>
    <w:p w:rsidR="002C55C0" w:rsidRPr="002C55C0" w:rsidRDefault="002C55C0" w:rsidP="002C55C0">
      <w:pPr>
        <w:tabs>
          <w:tab w:val="right" w:leader="underscore" w:pos="8505"/>
        </w:tabs>
        <w:jc w:val="both"/>
        <w:rPr>
          <w:b/>
          <w:bCs/>
          <w:sz w:val="28"/>
          <w:szCs w:val="28"/>
        </w:rPr>
      </w:pPr>
      <w:r w:rsidRPr="002C55C0">
        <w:rPr>
          <w:bCs/>
          <w:iCs/>
          <w:sz w:val="28"/>
          <w:szCs w:val="28"/>
        </w:rPr>
        <w:t>Текущий и промежуточный контроль освоения и усвоения материала дисциплины осуществляется в рамках рейтинговой (100-балльной) и традиционной (4-балльной) систем оценок.</w:t>
      </w:r>
    </w:p>
    <w:p w:rsidR="00027039" w:rsidRPr="002C55C0" w:rsidRDefault="00027039" w:rsidP="00C96450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</w:p>
    <w:p w:rsidR="00577B11" w:rsidRPr="00AC355D" w:rsidRDefault="00577B11" w:rsidP="00577B11">
      <w:pPr>
        <w:pStyle w:val="Style95"/>
        <w:widowControl/>
        <w:spacing w:line="240" w:lineRule="auto"/>
        <w:ind w:left="403" w:hanging="403"/>
        <w:rPr>
          <w:sz w:val="28"/>
          <w:szCs w:val="28"/>
        </w:rPr>
      </w:pPr>
    </w:p>
    <w:p w:rsidR="00743244" w:rsidRPr="00C66937" w:rsidRDefault="00027039" w:rsidP="00743244">
      <w:pPr>
        <w:pStyle w:val="Style23"/>
        <w:widowControl/>
        <w:rPr>
          <w:sz w:val="28"/>
          <w:szCs w:val="28"/>
        </w:rPr>
      </w:pPr>
      <w:r w:rsidRPr="00C66937">
        <w:rPr>
          <w:rStyle w:val="FontStyle140"/>
        </w:rPr>
        <w:t>6.</w:t>
      </w:r>
      <w:r w:rsidR="00743244" w:rsidRPr="00C66937">
        <w:rPr>
          <w:rStyle w:val="FontStyle140"/>
        </w:rPr>
        <w:t>1</w:t>
      </w:r>
      <w:r w:rsidR="001D50F0" w:rsidRPr="001D50F0">
        <w:rPr>
          <w:rStyle w:val="FontStyle140"/>
        </w:rPr>
        <w:t>.</w:t>
      </w:r>
      <w:r w:rsidR="00743244" w:rsidRPr="00C66937">
        <w:rPr>
          <w:rStyle w:val="FontStyle140"/>
        </w:rPr>
        <w:t xml:space="preserve"> </w:t>
      </w:r>
      <w:r w:rsidR="00743244" w:rsidRPr="001D50F0">
        <w:rPr>
          <w:b/>
          <w:bCs/>
          <w:sz w:val="28"/>
          <w:szCs w:val="28"/>
        </w:rPr>
        <w:t xml:space="preserve">Вопросы </w:t>
      </w:r>
      <w:r w:rsidR="00910D90" w:rsidRPr="001D50F0">
        <w:rPr>
          <w:b/>
          <w:bCs/>
          <w:sz w:val="28"/>
          <w:szCs w:val="28"/>
        </w:rPr>
        <w:t xml:space="preserve"> </w:t>
      </w:r>
      <w:r w:rsidR="00743244" w:rsidRPr="001D50F0">
        <w:rPr>
          <w:b/>
          <w:bCs/>
          <w:sz w:val="28"/>
          <w:szCs w:val="28"/>
        </w:rPr>
        <w:t>к зачетам и экзаменам</w:t>
      </w:r>
    </w:p>
    <w:p w:rsidR="00743244" w:rsidRPr="00C66937" w:rsidRDefault="00743244" w:rsidP="00743244">
      <w:pPr>
        <w:rPr>
          <w:sz w:val="28"/>
          <w:szCs w:val="28"/>
        </w:rPr>
      </w:pPr>
    </w:p>
    <w:p w:rsidR="00743244" w:rsidRPr="00C66937" w:rsidRDefault="00743244" w:rsidP="00743244">
      <w:pPr>
        <w:outlineLvl w:val="0"/>
        <w:rPr>
          <w:sz w:val="28"/>
          <w:szCs w:val="28"/>
        </w:rPr>
      </w:pPr>
      <w:r w:rsidRPr="00C66937">
        <w:rPr>
          <w:sz w:val="28"/>
          <w:szCs w:val="28"/>
        </w:rPr>
        <w:t>1) Классификация автоматов.</w:t>
      </w:r>
    </w:p>
    <w:p w:rsidR="00743244" w:rsidRPr="00C66937" w:rsidRDefault="00743244" w:rsidP="00743244">
      <w:pPr>
        <w:outlineLvl w:val="0"/>
        <w:rPr>
          <w:color w:val="000000"/>
          <w:sz w:val="28"/>
          <w:szCs w:val="28"/>
        </w:rPr>
      </w:pPr>
      <w:r w:rsidRPr="00C66937">
        <w:rPr>
          <w:sz w:val="28"/>
          <w:szCs w:val="28"/>
        </w:rPr>
        <w:t>2)</w:t>
      </w:r>
      <w:r w:rsidRPr="00C66937">
        <w:rPr>
          <w:color w:val="000000"/>
          <w:sz w:val="28"/>
          <w:szCs w:val="28"/>
        </w:rPr>
        <w:t xml:space="preserve"> Построение минимального покрытия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3) Канонический метод структурного синтеза автоматов. 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4) </w:t>
      </w:r>
      <w:r w:rsidRPr="00C66937">
        <w:rPr>
          <w:color w:val="000000"/>
          <w:spacing w:val="-1"/>
          <w:sz w:val="28"/>
          <w:szCs w:val="28"/>
        </w:rPr>
        <w:t>Минимизация булевых функций при помощи карт Карно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>5)</w:t>
      </w:r>
      <w:r w:rsidRPr="00C66937">
        <w:rPr>
          <w:color w:val="000000"/>
          <w:sz w:val="28"/>
          <w:szCs w:val="28"/>
        </w:rPr>
        <w:t xml:space="preserve"> Методы описания автоматов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6) </w:t>
      </w:r>
      <w:r w:rsidRPr="00C66937">
        <w:rPr>
          <w:color w:val="000000"/>
          <w:spacing w:val="-1"/>
          <w:sz w:val="28"/>
          <w:szCs w:val="28"/>
        </w:rPr>
        <w:t>Табличный метод отыскания простых импликант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7) </w:t>
      </w:r>
      <w:r w:rsidRPr="00C66937">
        <w:rPr>
          <w:color w:val="000000"/>
          <w:spacing w:val="-2"/>
          <w:sz w:val="28"/>
          <w:szCs w:val="28"/>
        </w:rPr>
        <w:t>Особенности выполнения операции деления в форматах с</w:t>
      </w:r>
      <w:r w:rsidRPr="00C66937">
        <w:rPr>
          <w:sz w:val="28"/>
          <w:szCs w:val="28"/>
        </w:rPr>
        <w:t xml:space="preserve"> </w:t>
      </w:r>
      <w:r w:rsidRPr="00C66937">
        <w:rPr>
          <w:color w:val="000000"/>
          <w:sz w:val="28"/>
          <w:szCs w:val="28"/>
        </w:rPr>
        <w:t>фиксированной и плавающей точкой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8) </w:t>
      </w:r>
      <w:r w:rsidRPr="00C66937">
        <w:rPr>
          <w:color w:val="000000"/>
          <w:spacing w:val="-2"/>
          <w:sz w:val="28"/>
          <w:szCs w:val="28"/>
        </w:rPr>
        <w:t>Общие принципы минимизации булевых функций. Импликанты</w:t>
      </w:r>
      <w:r w:rsidRPr="00C66937">
        <w:rPr>
          <w:sz w:val="28"/>
          <w:szCs w:val="28"/>
        </w:rPr>
        <w:t xml:space="preserve"> </w:t>
      </w:r>
    </w:p>
    <w:p w:rsidR="00743244" w:rsidRPr="00C66937" w:rsidRDefault="00743244" w:rsidP="00743244">
      <w:pPr>
        <w:shd w:val="clear" w:color="auto" w:fill="FFFFFF"/>
        <w:jc w:val="both"/>
        <w:outlineLvl w:val="0"/>
        <w:rPr>
          <w:color w:val="000000"/>
          <w:sz w:val="28"/>
          <w:szCs w:val="28"/>
        </w:rPr>
      </w:pPr>
      <w:r w:rsidRPr="00C66937">
        <w:rPr>
          <w:sz w:val="28"/>
          <w:szCs w:val="28"/>
        </w:rPr>
        <w:t xml:space="preserve">9) </w:t>
      </w:r>
      <w:r w:rsidRPr="00C66937">
        <w:rPr>
          <w:color w:val="000000"/>
          <w:spacing w:val="-3"/>
          <w:sz w:val="28"/>
          <w:szCs w:val="28"/>
        </w:rPr>
        <w:t>Деление двоичных чисел, представленных в формате с</w:t>
      </w:r>
      <w:r w:rsidRPr="00C66937">
        <w:rPr>
          <w:sz w:val="28"/>
          <w:szCs w:val="28"/>
        </w:rPr>
        <w:t xml:space="preserve"> </w:t>
      </w:r>
      <w:r w:rsidRPr="00C66937">
        <w:rPr>
          <w:color w:val="000000"/>
          <w:sz w:val="28"/>
          <w:szCs w:val="28"/>
        </w:rPr>
        <w:t>фиксированной точкой на двоичных сумматорах (ДСОК и ДСДК)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11) </w:t>
      </w:r>
      <w:r w:rsidRPr="00C66937">
        <w:rPr>
          <w:color w:val="000000"/>
          <w:spacing w:val="-2"/>
          <w:sz w:val="28"/>
          <w:szCs w:val="28"/>
        </w:rPr>
        <w:t xml:space="preserve">Геометрическое представление булевых функций. 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12) </w:t>
      </w:r>
      <w:r w:rsidRPr="00C66937">
        <w:rPr>
          <w:color w:val="000000"/>
          <w:spacing w:val="-4"/>
          <w:sz w:val="28"/>
          <w:szCs w:val="28"/>
        </w:rPr>
        <w:t>Методы деления двоичных чисел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13) Задача синтеза структуры автомата. 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14)</w:t>
      </w:r>
      <w:r w:rsidRPr="00C66937">
        <w:rPr>
          <w:color w:val="000000"/>
          <w:spacing w:val="-5"/>
          <w:sz w:val="28"/>
          <w:szCs w:val="28"/>
        </w:rPr>
        <w:t xml:space="preserve"> Минимизация числа внутренних состояний полностью определенных автоматов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>15)</w:t>
      </w:r>
      <w:r w:rsidRPr="00C66937">
        <w:rPr>
          <w:color w:val="000000"/>
          <w:spacing w:val="-2"/>
          <w:sz w:val="28"/>
          <w:szCs w:val="28"/>
        </w:rPr>
        <w:t xml:space="preserve"> Деление двоичных чисел в обратном коде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16) Канонический метод структурного синтеза автоматов. 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17) Числовое и геометрическое представление функций  алгебры логики.</w:t>
      </w:r>
    </w:p>
    <w:p w:rsidR="00743244" w:rsidRPr="00C66937" w:rsidRDefault="00743244" w:rsidP="00743244">
      <w:pPr>
        <w:shd w:val="clear" w:color="auto" w:fill="FFFFFF"/>
        <w:rPr>
          <w:sz w:val="28"/>
          <w:szCs w:val="28"/>
        </w:rPr>
      </w:pPr>
      <w:r w:rsidRPr="00C66937">
        <w:rPr>
          <w:color w:val="000000"/>
          <w:spacing w:val="-2"/>
          <w:sz w:val="28"/>
          <w:szCs w:val="28"/>
        </w:rPr>
        <w:t xml:space="preserve">18) Особенности умножения двоичных чисел, представленных в формате </w:t>
      </w:r>
      <w:r w:rsidRPr="00C66937">
        <w:rPr>
          <w:color w:val="000000"/>
          <w:spacing w:val="-1"/>
          <w:sz w:val="28"/>
          <w:szCs w:val="28"/>
        </w:rPr>
        <w:t>с плавающей точкой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19)</w:t>
      </w:r>
      <w:r w:rsidRPr="00C66937">
        <w:rPr>
          <w:spacing w:val="-1"/>
          <w:sz w:val="28"/>
          <w:szCs w:val="28"/>
        </w:rPr>
        <w:t xml:space="preserve"> Метод неопределенных коэффициентов для базиса И-ИЛИ-НЕ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20) </w:t>
      </w:r>
      <w:r w:rsidRPr="00C66937">
        <w:rPr>
          <w:color w:val="000000"/>
          <w:spacing w:val="-2"/>
          <w:sz w:val="28"/>
          <w:szCs w:val="28"/>
        </w:rPr>
        <w:t>Умножение двоичных чисел в обратном коде (ДСОК).</w:t>
      </w:r>
    </w:p>
    <w:p w:rsidR="00743244" w:rsidRPr="00C66937" w:rsidRDefault="00743244" w:rsidP="00743244">
      <w:pPr>
        <w:rPr>
          <w:color w:val="000000"/>
          <w:spacing w:val="-1"/>
          <w:sz w:val="28"/>
          <w:szCs w:val="28"/>
        </w:rPr>
      </w:pPr>
      <w:r w:rsidRPr="00C66937">
        <w:rPr>
          <w:sz w:val="28"/>
          <w:szCs w:val="28"/>
        </w:rPr>
        <w:t xml:space="preserve">21) </w:t>
      </w:r>
      <w:r w:rsidRPr="00C66937">
        <w:rPr>
          <w:color w:val="000000"/>
          <w:spacing w:val="-1"/>
          <w:sz w:val="28"/>
          <w:szCs w:val="28"/>
        </w:rPr>
        <w:t>Определение абстрактного автомата.</w:t>
      </w:r>
    </w:p>
    <w:p w:rsidR="00743244" w:rsidRPr="00C66937" w:rsidRDefault="00743244" w:rsidP="00743244">
      <w:pPr>
        <w:rPr>
          <w:color w:val="000000"/>
          <w:spacing w:val="-2"/>
          <w:sz w:val="28"/>
          <w:szCs w:val="28"/>
        </w:rPr>
      </w:pPr>
      <w:r w:rsidRPr="00C66937">
        <w:rPr>
          <w:sz w:val="28"/>
          <w:szCs w:val="28"/>
        </w:rPr>
        <w:t xml:space="preserve">22) </w:t>
      </w:r>
      <w:r w:rsidRPr="00C66937">
        <w:rPr>
          <w:color w:val="000000"/>
          <w:spacing w:val="-2"/>
          <w:sz w:val="28"/>
          <w:szCs w:val="28"/>
        </w:rPr>
        <w:t>Умножение двоичных чисел в дополнительном коде (ДСДК)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23)</w:t>
      </w:r>
      <w:r w:rsidRPr="00C66937">
        <w:rPr>
          <w:color w:val="000000"/>
          <w:spacing w:val="1"/>
          <w:sz w:val="28"/>
          <w:szCs w:val="28"/>
        </w:rPr>
        <w:t xml:space="preserve"> Классификация абстрактных автоматов. Автоматы Мили и Мура. Эквивалентность автоматов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24) </w:t>
      </w:r>
      <w:r w:rsidRPr="00C66937">
        <w:rPr>
          <w:color w:val="000000"/>
          <w:spacing w:val="-1"/>
          <w:sz w:val="28"/>
          <w:szCs w:val="28"/>
        </w:rPr>
        <w:t xml:space="preserve">Умножение двоичных чисел в формате с фиксированной запятой в прямом </w:t>
      </w:r>
      <w:r w:rsidRPr="00C66937">
        <w:rPr>
          <w:color w:val="000000"/>
          <w:spacing w:val="-4"/>
          <w:sz w:val="28"/>
          <w:szCs w:val="28"/>
        </w:rPr>
        <w:t>коде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>25) Отмеченная таблица автомата Мура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26) </w:t>
      </w:r>
      <w:r w:rsidRPr="00C66937">
        <w:rPr>
          <w:color w:val="000000"/>
          <w:spacing w:val="-3"/>
          <w:sz w:val="28"/>
          <w:szCs w:val="28"/>
        </w:rPr>
        <w:t>Методы умножения двоичных чисел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27) Таблицы переходов и выходов </w:t>
      </w:r>
      <w:r w:rsidRPr="00C66937">
        <w:rPr>
          <w:color w:val="000000"/>
          <w:sz w:val="28"/>
          <w:szCs w:val="28"/>
        </w:rPr>
        <w:t>автомата Мили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28)</w:t>
      </w:r>
      <w:r w:rsidRPr="00C66937">
        <w:rPr>
          <w:color w:val="000000"/>
          <w:spacing w:val="-3"/>
          <w:sz w:val="28"/>
          <w:szCs w:val="28"/>
        </w:rPr>
        <w:t xml:space="preserve"> Особенности сложения чисел, представленных в формате с  </w:t>
      </w:r>
      <w:r w:rsidRPr="00C66937">
        <w:rPr>
          <w:color w:val="000000"/>
          <w:sz w:val="28"/>
          <w:szCs w:val="28"/>
        </w:rPr>
        <w:t>плавающей точкой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29). Связь  автоматов Мура и Мили. 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30) </w:t>
      </w:r>
      <w:r w:rsidRPr="00C66937">
        <w:rPr>
          <w:color w:val="000000"/>
          <w:spacing w:val="-1"/>
          <w:sz w:val="28"/>
          <w:szCs w:val="28"/>
        </w:rPr>
        <w:t>Переполнение разрядной сетки. Модифицированные коды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31) Описание автоматов Мура и Мили. 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color w:val="000000"/>
          <w:spacing w:val="-2"/>
          <w:sz w:val="28"/>
          <w:szCs w:val="28"/>
        </w:rPr>
        <w:t>32) Сложение чисел на ДСОК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33)  Числовое и геометрическое представление функций  алгебры логики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34) </w:t>
      </w:r>
      <w:r w:rsidRPr="00C66937">
        <w:rPr>
          <w:color w:val="000000"/>
          <w:spacing w:val="-2"/>
          <w:sz w:val="28"/>
          <w:szCs w:val="28"/>
        </w:rPr>
        <w:t>Сложение чисел на ДСДК</w:t>
      </w:r>
      <w:r w:rsidRPr="00C66937">
        <w:rPr>
          <w:sz w:val="28"/>
          <w:szCs w:val="28"/>
        </w:rPr>
        <w:t xml:space="preserve"> 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35) Аналитическое представление функций  алгебры логики. 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36) </w:t>
      </w:r>
      <w:r w:rsidRPr="00C66937">
        <w:rPr>
          <w:color w:val="000000"/>
          <w:sz w:val="28"/>
          <w:szCs w:val="28"/>
        </w:rPr>
        <w:t xml:space="preserve">Сложение чисел на </w:t>
      </w:r>
      <w:r w:rsidRPr="00C66937">
        <w:rPr>
          <w:color w:val="000000"/>
          <w:spacing w:val="4"/>
          <w:sz w:val="28"/>
          <w:szCs w:val="28"/>
        </w:rPr>
        <w:t>ДСПК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37) Методы деления двоичных чисел.</w:t>
      </w:r>
    </w:p>
    <w:p w:rsidR="00743244" w:rsidRPr="00C66937" w:rsidRDefault="00743244" w:rsidP="00743244">
      <w:pPr>
        <w:outlineLvl w:val="0"/>
        <w:rPr>
          <w:sz w:val="28"/>
          <w:szCs w:val="28"/>
        </w:rPr>
      </w:pPr>
      <w:r w:rsidRPr="00C66937">
        <w:rPr>
          <w:color w:val="000000"/>
          <w:spacing w:val="-2"/>
          <w:sz w:val="28"/>
          <w:szCs w:val="28"/>
        </w:rPr>
        <w:t>38) Метод минимизирующих карт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>39) Операция нормализации чисел. Признаки переполнении разрядной сетки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color w:val="000000"/>
          <w:spacing w:val="5"/>
          <w:sz w:val="28"/>
          <w:szCs w:val="28"/>
        </w:rPr>
        <w:t xml:space="preserve">40) Форматы представления чисел: фиксированная точка, плавающая </w:t>
      </w:r>
      <w:r w:rsidRPr="00C66937">
        <w:rPr>
          <w:color w:val="000000"/>
          <w:sz w:val="28"/>
          <w:szCs w:val="28"/>
        </w:rPr>
        <w:t>точка. Диапазоны представления чисел в этих форматах.</w:t>
      </w:r>
    </w:p>
    <w:p w:rsidR="00743244" w:rsidRPr="00C66937" w:rsidRDefault="00743244" w:rsidP="00743244">
      <w:pPr>
        <w:rPr>
          <w:color w:val="000000"/>
          <w:spacing w:val="-2"/>
          <w:sz w:val="28"/>
          <w:szCs w:val="28"/>
        </w:rPr>
      </w:pPr>
      <w:r w:rsidRPr="00C66937">
        <w:rPr>
          <w:sz w:val="28"/>
          <w:szCs w:val="28"/>
        </w:rPr>
        <w:t xml:space="preserve">41) </w:t>
      </w:r>
      <w:r w:rsidRPr="00C66937">
        <w:rPr>
          <w:color w:val="000000"/>
          <w:spacing w:val="-2"/>
          <w:sz w:val="28"/>
          <w:szCs w:val="28"/>
        </w:rPr>
        <w:t>Метод минимизации Квайна.</w:t>
      </w:r>
    </w:p>
    <w:p w:rsidR="00743244" w:rsidRPr="00C66937" w:rsidRDefault="00743244" w:rsidP="00743244">
      <w:pPr>
        <w:outlineLvl w:val="0"/>
        <w:rPr>
          <w:sz w:val="28"/>
          <w:szCs w:val="28"/>
        </w:rPr>
      </w:pPr>
      <w:r w:rsidRPr="00C66937">
        <w:rPr>
          <w:sz w:val="28"/>
          <w:szCs w:val="28"/>
        </w:rPr>
        <w:t xml:space="preserve">42) </w:t>
      </w:r>
      <w:r w:rsidRPr="00C66937">
        <w:rPr>
          <w:color w:val="000000"/>
          <w:spacing w:val="5"/>
          <w:sz w:val="28"/>
          <w:szCs w:val="28"/>
        </w:rPr>
        <w:t xml:space="preserve">Представление отрицательных чисел: прямой, дополнительный и </w:t>
      </w:r>
      <w:r w:rsidRPr="00C66937">
        <w:rPr>
          <w:color w:val="000000"/>
          <w:spacing w:val="1"/>
          <w:sz w:val="28"/>
          <w:szCs w:val="28"/>
        </w:rPr>
        <w:t>обратный коды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43) </w:t>
      </w:r>
      <w:r w:rsidRPr="00C66937">
        <w:rPr>
          <w:color w:val="000000"/>
          <w:spacing w:val="1"/>
          <w:sz w:val="28"/>
          <w:szCs w:val="28"/>
        </w:rPr>
        <w:t>Метод неопределенных коэффициентов минимизации булевой функции</w:t>
      </w:r>
      <w:r w:rsidRPr="00C66937">
        <w:rPr>
          <w:color w:val="000000"/>
          <w:spacing w:val="3"/>
          <w:sz w:val="28"/>
          <w:szCs w:val="28"/>
        </w:rPr>
        <w:t>.</w:t>
      </w:r>
    </w:p>
    <w:p w:rsidR="00743244" w:rsidRPr="00C66937" w:rsidRDefault="00743244" w:rsidP="00743244">
      <w:pPr>
        <w:outlineLvl w:val="0"/>
        <w:rPr>
          <w:sz w:val="28"/>
          <w:szCs w:val="28"/>
        </w:rPr>
      </w:pPr>
      <w:r w:rsidRPr="00C66937">
        <w:rPr>
          <w:color w:val="000000"/>
          <w:spacing w:val="-3"/>
          <w:sz w:val="28"/>
          <w:szCs w:val="28"/>
        </w:rPr>
        <w:t>44) Перевод чисел из одной системы счисления в другую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45) </w:t>
      </w:r>
      <w:r w:rsidRPr="00C66937">
        <w:rPr>
          <w:color w:val="000000"/>
          <w:spacing w:val="-1"/>
          <w:sz w:val="28"/>
          <w:szCs w:val="28"/>
        </w:rPr>
        <w:t xml:space="preserve"> Геометрическое и кубическое представление булевых функций.</w:t>
      </w:r>
    </w:p>
    <w:p w:rsidR="00743244" w:rsidRPr="00C66937" w:rsidRDefault="00743244" w:rsidP="00743244">
      <w:pPr>
        <w:rPr>
          <w:b/>
          <w:bCs/>
          <w:sz w:val="28"/>
          <w:szCs w:val="28"/>
        </w:rPr>
      </w:pPr>
      <w:r w:rsidRPr="00C66937">
        <w:rPr>
          <w:color w:val="000000"/>
          <w:spacing w:val="-5"/>
          <w:sz w:val="28"/>
          <w:szCs w:val="28"/>
        </w:rPr>
        <w:t>46) Системы счисления. Переход от одной системы счисления к другой.</w:t>
      </w:r>
    </w:p>
    <w:p w:rsidR="00743244" w:rsidRPr="00C66937" w:rsidRDefault="00743244" w:rsidP="00743244">
      <w:pPr>
        <w:shd w:val="clear" w:color="auto" w:fill="FFFFFF"/>
        <w:jc w:val="both"/>
        <w:rPr>
          <w:sz w:val="28"/>
          <w:szCs w:val="28"/>
        </w:rPr>
      </w:pPr>
      <w:r w:rsidRPr="00C66937">
        <w:rPr>
          <w:sz w:val="28"/>
          <w:szCs w:val="28"/>
        </w:rPr>
        <w:t xml:space="preserve">47) </w:t>
      </w:r>
      <w:r w:rsidRPr="00C66937">
        <w:rPr>
          <w:color w:val="000000"/>
          <w:spacing w:val="-2"/>
          <w:sz w:val="28"/>
          <w:szCs w:val="28"/>
        </w:rPr>
        <w:t>Метод минимизации Квайна-Мак-Класки.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48) Минимизация конъюктивных нормальных форм  </w:t>
      </w:r>
    </w:p>
    <w:p w:rsidR="00743244" w:rsidRPr="00C66937" w:rsidRDefault="00743244" w:rsidP="00743244">
      <w:pPr>
        <w:pStyle w:val="24"/>
        <w:rPr>
          <w:sz w:val="28"/>
          <w:szCs w:val="28"/>
        </w:rPr>
      </w:pPr>
      <w:r w:rsidRPr="00C66937">
        <w:rPr>
          <w:sz w:val="28"/>
          <w:szCs w:val="28"/>
        </w:rPr>
        <w:t>49) Минимизация не полностью определенных функций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50) Минимизация логических схем со многими выходами       </w:t>
      </w:r>
    </w:p>
    <w:p w:rsidR="00743244" w:rsidRPr="00C66937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 xml:space="preserve">51) Элементарные цифровые автоматы – элементы памяти </w:t>
      </w:r>
    </w:p>
    <w:p w:rsidR="00743244" w:rsidRPr="00A846F4" w:rsidRDefault="00743244" w:rsidP="00743244">
      <w:pPr>
        <w:rPr>
          <w:sz w:val="28"/>
          <w:szCs w:val="28"/>
        </w:rPr>
      </w:pPr>
      <w:r w:rsidRPr="00C66937">
        <w:rPr>
          <w:sz w:val="28"/>
          <w:szCs w:val="28"/>
        </w:rPr>
        <w:t>52) Управляющие и операторные автоматы</w:t>
      </w:r>
    </w:p>
    <w:p w:rsidR="001D50F0" w:rsidRDefault="001D50F0" w:rsidP="001D50F0">
      <w:pPr>
        <w:pStyle w:val="Style23"/>
        <w:widowControl/>
        <w:rPr>
          <w:b/>
          <w:bCs/>
          <w:sz w:val="28"/>
          <w:szCs w:val="28"/>
        </w:rPr>
      </w:pPr>
    </w:p>
    <w:p w:rsidR="001D50F0" w:rsidRPr="00C66937" w:rsidRDefault="001D50F0" w:rsidP="001D50F0">
      <w:pPr>
        <w:pStyle w:val="Style23"/>
        <w:widowControl/>
        <w:rPr>
          <w:sz w:val="28"/>
          <w:szCs w:val="28"/>
        </w:rPr>
      </w:pPr>
      <w:r>
        <w:rPr>
          <w:b/>
          <w:bCs/>
          <w:sz w:val="28"/>
          <w:szCs w:val="28"/>
        </w:rPr>
        <w:t>6.2.Задачи</w:t>
      </w:r>
      <w:r w:rsidRPr="001D50F0">
        <w:rPr>
          <w:b/>
          <w:bCs/>
          <w:sz w:val="28"/>
          <w:szCs w:val="28"/>
        </w:rPr>
        <w:t xml:space="preserve">  к зачетам и экзаменам</w:t>
      </w:r>
    </w:p>
    <w:p w:rsidR="001D50F0" w:rsidRPr="001D50F0" w:rsidRDefault="001D50F0" w:rsidP="00743244">
      <w:pPr>
        <w:rPr>
          <w:sz w:val="28"/>
          <w:szCs w:val="28"/>
        </w:rPr>
      </w:pP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1) Используя основные соотношения булевой алгебры, упростить БФ </w: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position w:val="-12"/>
          <w:sz w:val="28"/>
          <w:szCs w:val="28"/>
        </w:rPr>
        <w:object w:dxaOrig="2640" w:dyaOrig="360">
          <v:shape id="_x0000_i1032" type="#_x0000_t75" style="width:131.9pt;height:18.15pt" o:ole="">
            <v:imagedata r:id="rId23" o:title=""/>
          </v:shape>
          <o:OLEObject Type="Embed" ProgID="Equation.3" ShapeID="_x0000_i1032" DrawAspect="Content" ObjectID="_1707825092" r:id="rId24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2) Используя основные соотношения булевой алгебры, упростить БФ </w: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position w:val="-12"/>
          <w:sz w:val="28"/>
          <w:szCs w:val="28"/>
        </w:rPr>
        <w:object w:dxaOrig="2640" w:dyaOrig="360">
          <v:shape id="_x0000_i1033" type="#_x0000_t75" style="width:131.9pt;height:18.15pt" o:ole="">
            <v:imagedata r:id="rId25" o:title=""/>
          </v:shape>
          <o:OLEObject Type="Embed" ProgID="Equation.3" ShapeID="_x0000_i1033" DrawAspect="Content" ObjectID="_1707825093" r:id="rId26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3) Используя основные соотношения булевой алгебры, упростить БФ </w:t>
      </w:r>
      <w:r w:rsidRPr="001D50F0">
        <w:rPr>
          <w:noProof/>
          <w:position w:val="-12"/>
          <w:sz w:val="28"/>
          <w:szCs w:val="28"/>
        </w:rPr>
        <w:object w:dxaOrig="2400" w:dyaOrig="440">
          <v:shape id="_x0000_i1034" type="#_x0000_t75" style="width:119.8pt;height:21.8pt" o:ole="">
            <v:imagedata r:id="rId27" o:title=""/>
          </v:shape>
          <o:OLEObject Type="Embed" ProgID="Equation.3" ShapeID="_x0000_i1034" DrawAspect="Content" ObjectID="_1707825094" r:id="rId28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4) Используя основные соотношения булевой алгебры, упростить БФ </w: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position w:val="-12"/>
          <w:sz w:val="28"/>
          <w:szCs w:val="28"/>
        </w:rPr>
        <w:object w:dxaOrig="3460" w:dyaOrig="360">
          <v:shape id="_x0000_i1035" type="#_x0000_t75" style="width:173.05pt;height:18.15pt" o:ole="">
            <v:imagedata r:id="rId29" o:title=""/>
          </v:shape>
          <o:OLEObject Type="Embed" ProgID="Equation.3" ShapeID="_x0000_i1035" DrawAspect="Content" ObjectID="_1707825095" r:id="rId30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5) Используя основные соотношения булевой алгебры, упростить БФ </w: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position w:val="-12"/>
          <w:sz w:val="28"/>
          <w:szCs w:val="28"/>
        </w:rPr>
        <w:object w:dxaOrig="2780" w:dyaOrig="440">
          <v:shape id="_x0000_i1036" type="#_x0000_t75" style="width:139.15pt;height:21.8pt" o:ole="">
            <v:imagedata r:id="rId31" o:title=""/>
          </v:shape>
          <o:OLEObject Type="Embed" ProgID="Equation.3" ShapeID="_x0000_i1036" DrawAspect="Content" ObjectID="_1707825096" r:id="rId32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6) Используя основные соотношения булевой алгебры, упростить БФ </w:t>
      </w:r>
      <w:r w:rsidRPr="001D50F0">
        <w:rPr>
          <w:noProof/>
          <w:position w:val="-10"/>
          <w:sz w:val="28"/>
          <w:szCs w:val="28"/>
        </w:rPr>
        <w:object w:dxaOrig="3360" w:dyaOrig="420">
          <v:shape id="_x0000_i1037" type="#_x0000_t75" style="width:168.2pt;height:20.55pt" o:ole="">
            <v:imagedata r:id="rId33" o:title=""/>
          </v:shape>
          <o:OLEObject Type="Embed" ProgID="Equation.3" ShapeID="_x0000_i1037" DrawAspect="Content" ObjectID="_1707825097" r:id="rId34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7) Используя алгоритм Квайна, минимизировать БФ </w:t>
      </w:r>
      <w:r w:rsidRPr="001D50F0">
        <w:rPr>
          <w:noProof/>
          <w:position w:val="-10"/>
          <w:sz w:val="28"/>
          <w:szCs w:val="28"/>
        </w:rPr>
        <w:object w:dxaOrig="2600" w:dyaOrig="320">
          <v:shape id="_x0000_i1038" type="#_x0000_t75" style="width:130.1pt;height:16.35pt" o:ole="">
            <v:imagedata r:id="rId35" o:title=""/>
          </v:shape>
          <o:OLEObject Type="Embed" ProgID="Equation.3" ShapeID="_x0000_i1038" DrawAspect="Content" ObjectID="_1707825098" r:id="rId36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Используя алгоритм Квайна, минимизировать БФ </w: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position w:val="-12"/>
          <w:sz w:val="28"/>
          <w:szCs w:val="28"/>
        </w:rPr>
        <w:object w:dxaOrig="6820" w:dyaOrig="420">
          <v:shape id="_x0000_i1039" type="#_x0000_t75" style="width:341.25pt;height:20.55pt" o:ole="">
            <v:imagedata r:id="rId37" o:title=""/>
          </v:shape>
          <o:OLEObject Type="Embed" ProgID="Equation.3" ShapeID="_x0000_i1039" DrawAspect="Content" ObjectID="_1707825099" r:id="rId38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8) Используя алгоритм Квайна, минимизировать БФ </w:t>
      </w:r>
      <w:r w:rsidRPr="001D50F0">
        <w:rPr>
          <w:noProof/>
          <w:position w:val="-12"/>
          <w:sz w:val="28"/>
          <w:szCs w:val="28"/>
        </w:rPr>
        <w:object w:dxaOrig="3360" w:dyaOrig="440">
          <v:shape id="_x0000_i1040" type="#_x0000_t75" style="width:168.2pt;height:21.8pt" o:ole="">
            <v:imagedata r:id="rId39" o:title=""/>
          </v:shape>
          <o:OLEObject Type="Embed" ProgID="Equation.3" ShapeID="_x0000_i1040" DrawAspect="Content" ObjectID="_1707825100" r:id="rId40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9) Используя алгоритм Квайна, минимизировать БФ </w: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position w:val="-12"/>
          <w:sz w:val="28"/>
          <w:szCs w:val="28"/>
        </w:rPr>
        <w:object w:dxaOrig="5220" w:dyaOrig="360">
          <v:shape id="_x0000_i1041" type="#_x0000_t75" style="width:260.75pt;height:18.15pt" o:ole="">
            <v:imagedata r:id="rId41" o:title=""/>
          </v:shape>
          <o:OLEObject Type="Embed" ProgID="Equation.3" ShapeID="_x0000_i1041" DrawAspect="Content" ObjectID="_1707825101" r:id="rId42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10) Используя алгоритм Квайна, минимизировать БФ </w:t>
      </w:r>
      <w:r w:rsidRPr="001D50F0">
        <w:rPr>
          <w:noProof/>
          <w:position w:val="-12"/>
          <w:sz w:val="28"/>
          <w:szCs w:val="28"/>
        </w:rPr>
        <w:object w:dxaOrig="2380" w:dyaOrig="400">
          <v:shape id="_x0000_i1042" type="#_x0000_t75" style="width:119.2pt;height:19.95pt" o:ole="">
            <v:imagedata r:id="rId43" o:title=""/>
          </v:shape>
          <o:OLEObject Type="Embed" ProgID="Equation.3" ShapeID="_x0000_i1042" DrawAspect="Content" ObjectID="_1707825102" r:id="rId44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11) Используя алгоритм Квайна-Мак-Класки, минимизировать БФ </w:t>
      </w:r>
      <w:r w:rsidRPr="001D50F0">
        <w:rPr>
          <w:noProof/>
          <w:position w:val="-18"/>
          <w:sz w:val="28"/>
          <w:szCs w:val="28"/>
        </w:rPr>
        <w:object w:dxaOrig="1359" w:dyaOrig="420">
          <v:shape id="_x0000_i1043" type="#_x0000_t75" style="width:67.75pt;height:20.55pt" o:ole="">
            <v:imagedata r:id="rId45" o:title=""/>
          </v:shape>
          <o:OLEObject Type="Embed" ProgID="Equation.3" ShapeID="_x0000_i1043" DrawAspect="Content" ObjectID="_1707825103" r:id="rId46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12) Используя алгоритм Квайна-Мак-Класки, минимизировать БФ </w:t>
      </w:r>
      <w:r w:rsidRPr="001D50F0">
        <w:rPr>
          <w:position w:val="-18"/>
          <w:sz w:val="28"/>
          <w:szCs w:val="28"/>
        </w:rPr>
        <w:object w:dxaOrig="2439" w:dyaOrig="420">
          <v:shape id="_x0000_i1044" type="#_x0000_t75" style="width:122.8pt;height:20.55pt" o:ole="">
            <v:imagedata r:id="rId47" o:title=""/>
          </v:shape>
          <o:OLEObject Type="Embed" ProgID="Equation.3" ShapeID="_x0000_i1044" DrawAspect="Content" ObjectID="_1707825104" r:id="rId48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13) Используя алгоритм Квайна-Мак-Класки, минимизировать БФ </w:t>
      </w:r>
      <w:r w:rsidRPr="001D50F0">
        <w:rPr>
          <w:noProof/>
          <w:position w:val="-18"/>
          <w:sz w:val="28"/>
          <w:szCs w:val="28"/>
        </w:rPr>
        <w:object w:dxaOrig="1719" w:dyaOrig="420">
          <v:shape id="_x0000_i1045" type="#_x0000_t75" style="width:85.9pt;height:20.55pt" o:ole="">
            <v:imagedata r:id="rId49" o:title=""/>
          </v:shape>
          <o:OLEObject Type="Embed" ProgID="Equation.3" ShapeID="_x0000_i1045" DrawAspect="Content" ObjectID="_1707825105" r:id="rId50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14) Используя метод неопределенных коэффициентов, минимизировать БФ </w:t>
      </w:r>
      <w:r w:rsidRPr="001D50F0">
        <w:rPr>
          <w:position w:val="-18"/>
          <w:sz w:val="28"/>
          <w:szCs w:val="28"/>
        </w:rPr>
        <w:object w:dxaOrig="2360" w:dyaOrig="420">
          <v:shape id="_x0000_i1046" type="#_x0000_t75" style="width:118.6pt;height:20.55pt" o:ole="">
            <v:imagedata r:id="rId51" o:title=""/>
          </v:shape>
          <o:OLEObject Type="Embed" ProgID="Equation.3" ShapeID="_x0000_i1046" DrawAspect="Content" ObjectID="_1707825106" r:id="rId52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15) Используя метод неопределенных коэффициентов, минимизировать БФ </w:t>
      </w:r>
      <w:r w:rsidRPr="001D50F0">
        <w:rPr>
          <w:noProof/>
          <w:position w:val="-18"/>
          <w:sz w:val="28"/>
          <w:szCs w:val="28"/>
        </w:rPr>
        <w:object w:dxaOrig="1900" w:dyaOrig="420">
          <v:shape id="_x0000_i1047" type="#_x0000_t75" style="width:95pt;height:20.55pt" o:ole="">
            <v:imagedata r:id="rId53" o:title=""/>
          </v:shape>
          <o:OLEObject Type="Embed" ProgID="Equation.3" ShapeID="_x0000_i1047" DrawAspect="Content" ObjectID="_1707825107" r:id="rId54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16) Используя метод неопределенных коэффициентов, минимизировать БФ </w:t>
      </w:r>
      <w:r w:rsidRPr="001D50F0">
        <w:rPr>
          <w:position w:val="-12"/>
          <w:sz w:val="28"/>
          <w:szCs w:val="28"/>
        </w:rPr>
        <w:object w:dxaOrig="2680" w:dyaOrig="360">
          <v:shape id="_x0000_i1048" type="#_x0000_t75" style="width:133.7pt;height:18.15pt" o:ole="">
            <v:imagedata r:id="rId55" o:title=""/>
          </v:shape>
          <o:OLEObject Type="Embed" ProgID="Equation.3" ShapeID="_x0000_i1048" DrawAspect="Content" ObjectID="_1707825108" r:id="rId56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17) Используя метод неопределенных коэффициентов, минимизировать БФ </w: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position w:val="-12"/>
          <w:sz w:val="28"/>
          <w:szCs w:val="28"/>
        </w:rPr>
        <w:object w:dxaOrig="6020" w:dyaOrig="380">
          <v:shape id="_x0000_i1049" type="#_x0000_t75" style="width:301.3pt;height:18.75pt" o:ole="">
            <v:imagedata r:id="rId57" o:title=""/>
          </v:shape>
          <o:OLEObject Type="Embed" ProgID="Equation.3" ShapeID="_x0000_i1049" DrawAspect="Content" ObjectID="_1707825109" r:id="rId58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18) Используя метод неопределенных коэффициентов, минимизировать БФ </w: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position w:val="-12"/>
          <w:sz w:val="28"/>
          <w:szCs w:val="28"/>
        </w:rPr>
        <w:object w:dxaOrig="2240" w:dyaOrig="360">
          <v:shape id="_x0000_i1050" type="#_x0000_t75" style="width:111.95pt;height:18.15pt" o:ole="">
            <v:imagedata r:id="rId59" o:title=""/>
          </v:shape>
          <o:OLEObject Type="Embed" ProgID="Equation.3" ShapeID="_x0000_i1050" DrawAspect="Content" ObjectID="_1707825110" r:id="rId60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19) Сложить на сумматоре дополнительного кода числа  </w:t>
      </w:r>
      <w:r w:rsidRPr="001D50F0">
        <w:rPr>
          <w:noProof/>
          <w:position w:val="-10"/>
          <w:sz w:val="28"/>
          <w:szCs w:val="28"/>
        </w:rPr>
        <w:object w:dxaOrig="1200" w:dyaOrig="320">
          <v:shape id="_x0000_i1051" type="#_x0000_t75" style="width:59.3pt;height:16.35pt" o:ole="">
            <v:imagedata r:id="rId61" o:title=""/>
          </v:shape>
          <o:OLEObject Type="Embed" ProgID="Equation.3" ShapeID="_x0000_i1051" DrawAspect="Content" ObjectID="_1707825111" r:id="rId62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0"/>
          <w:sz w:val="28"/>
          <w:szCs w:val="28"/>
        </w:rPr>
        <w:object w:dxaOrig="1200" w:dyaOrig="320">
          <v:shape id="_x0000_i1052" type="#_x0000_t75" style="width:59.3pt;height:16.35pt" o:ole="">
            <v:imagedata r:id="rId63" o:title=""/>
          </v:shape>
          <o:OLEObject Type="Embed" ProgID="Equation.3" ShapeID="_x0000_i1052" DrawAspect="Content" ObjectID="_1707825112" r:id="rId64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20) Используя метод неопределенных коэффициентов, минимизировать БФ </w:t>
      </w:r>
      <w:r w:rsidRPr="001D50F0">
        <w:rPr>
          <w:position w:val="-12"/>
          <w:sz w:val="28"/>
          <w:szCs w:val="28"/>
        </w:rPr>
        <w:object w:dxaOrig="2240" w:dyaOrig="360">
          <v:shape id="_x0000_i1053" type="#_x0000_t75" style="width:111.95pt;height:18.15pt" o:ole="">
            <v:imagedata r:id="rId59" o:title=""/>
          </v:shape>
          <o:OLEObject Type="Embed" ProgID="Equation.3" ShapeID="_x0000_i1053" DrawAspect="Content" ObjectID="_1707825113" r:id="rId65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21) Сложить на сумматоре дополнительного кода числа  </w:t>
      </w:r>
      <w:r w:rsidRPr="001D50F0">
        <w:rPr>
          <w:noProof/>
          <w:position w:val="-10"/>
          <w:sz w:val="28"/>
          <w:szCs w:val="28"/>
        </w:rPr>
        <w:object w:dxaOrig="1200" w:dyaOrig="320">
          <v:shape id="_x0000_i1054" type="#_x0000_t75" style="width:59.3pt;height:16.35pt" o:ole="">
            <v:imagedata r:id="rId66" o:title=""/>
          </v:shape>
          <o:OLEObject Type="Embed" ProgID="Equation.3" ShapeID="_x0000_i1054" DrawAspect="Content" ObjectID="_1707825114" r:id="rId67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0"/>
          <w:sz w:val="28"/>
          <w:szCs w:val="28"/>
        </w:rPr>
        <w:object w:dxaOrig="1200" w:dyaOrig="320">
          <v:shape id="_x0000_i1055" type="#_x0000_t75" style="width:59.3pt;height:16.35pt" o:ole="">
            <v:imagedata r:id="rId68" o:title=""/>
          </v:shape>
          <o:OLEObject Type="Embed" ProgID="Equation.3" ShapeID="_x0000_i1055" DrawAspect="Content" ObjectID="_1707825115" r:id="rId69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22) Умножить на сумматоре дополнительного кода числа  </w:t>
      </w:r>
      <w:r w:rsidRPr="001D50F0">
        <w:rPr>
          <w:noProof/>
          <w:position w:val="-10"/>
          <w:sz w:val="28"/>
          <w:szCs w:val="28"/>
        </w:rPr>
        <w:object w:dxaOrig="1180" w:dyaOrig="320">
          <v:shape id="_x0000_i1056" type="#_x0000_t75" style="width:58.7pt;height:16.35pt" o:ole="">
            <v:imagedata r:id="rId70" o:title=""/>
          </v:shape>
          <o:OLEObject Type="Embed" ProgID="Equation.3" ShapeID="_x0000_i1056" DrawAspect="Content" ObjectID="_1707825116" r:id="rId71"/>
        </w:object>
      </w:r>
      <w:r w:rsidRPr="001D50F0">
        <w:rPr>
          <w:noProof/>
          <w:sz w:val="28"/>
          <w:szCs w:val="28"/>
        </w:rPr>
        <w:t xml:space="preserve">, </w:t>
      </w:r>
      <w:r w:rsidRPr="001D50F0">
        <w:rPr>
          <w:noProof/>
          <w:position w:val="-12"/>
          <w:sz w:val="28"/>
          <w:szCs w:val="28"/>
        </w:rPr>
        <w:object w:dxaOrig="1200" w:dyaOrig="360">
          <v:shape id="_x0000_i1057" type="#_x0000_t75" style="width:59.3pt;height:18.15pt" o:ole="">
            <v:imagedata r:id="rId72" o:title=""/>
          </v:shape>
          <o:OLEObject Type="Embed" ProgID="Equation.3" ShapeID="_x0000_i1057" DrawAspect="Content" ObjectID="_1707825117" r:id="rId73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2"/>
          <w:sz w:val="28"/>
          <w:szCs w:val="28"/>
        </w:rPr>
        <w:object w:dxaOrig="1219" w:dyaOrig="380">
          <v:shape id="_x0000_i1058" type="#_x0000_t75" style="width:61.1pt;height:18.75pt" o:ole="">
            <v:imagedata r:id="rId74" o:title=""/>
          </v:shape>
          <o:OLEObject Type="Embed" ProgID="Equation.3" ShapeID="_x0000_i1058" DrawAspect="Content" ObjectID="_1707825118" r:id="rId75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23) Сложить на сумматоре обратного кода числа  </w:t>
      </w:r>
      <w:r w:rsidRPr="001D50F0">
        <w:rPr>
          <w:noProof/>
          <w:position w:val="-10"/>
          <w:sz w:val="28"/>
          <w:szCs w:val="28"/>
        </w:rPr>
        <w:object w:dxaOrig="1200" w:dyaOrig="320">
          <v:shape id="_x0000_i1059" type="#_x0000_t75" style="width:59.3pt;height:16.35pt" o:ole="">
            <v:imagedata r:id="rId66" o:title=""/>
          </v:shape>
          <o:OLEObject Type="Embed" ProgID="Equation.3" ShapeID="_x0000_i1059" DrawAspect="Content" ObjectID="_1707825119" r:id="rId76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0"/>
          <w:sz w:val="28"/>
          <w:szCs w:val="28"/>
        </w:rPr>
        <w:object w:dxaOrig="1200" w:dyaOrig="320">
          <v:shape id="_x0000_i1060" type="#_x0000_t75" style="width:59.3pt;height:16.35pt" o:ole="">
            <v:imagedata r:id="rId68" o:title=""/>
          </v:shape>
          <o:OLEObject Type="Embed" ProgID="Equation.3" ShapeID="_x0000_i1060" DrawAspect="Content" ObjectID="_1707825120" r:id="rId77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24) Умножить на сумматоре дополнительного кода числа  </w:t>
      </w:r>
      <w:r w:rsidRPr="001D50F0">
        <w:rPr>
          <w:noProof/>
          <w:position w:val="-10"/>
          <w:sz w:val="28"/>
          <w:szCs w:val="28"/>
        </w:rPr>
        <w:object w:dxaOrig="1180" w:dyaOrig="320">
          <v:shape id="_x0000_i1061" type="#_x0000_t75" style="width:58.7pt;height:16.35pt" o:ole="">
            <v:imagedata r:id="rId70" o:title=""/>
          </v:shape>
          <o:OLEObject Type="Embed" ProgID="Equation.3" ShapeID="_x0000_i1061" DrawAspect="Content" ObjectID="_1707825121" r:id="rId78"/>
        </w:object>
      </w:r>
      <w:r w:rsidRPr="001D50F0">
        <w:rPr>
          <w:noProof/>
          <w:sz w:val="28"/>
          <w:szCs w:val="28"/>
        </w:rPr>
        <w:t xml:space="preserve">, </w:t>
      </w:r>
      <w:r w:rsidRPr="001D50F0">
        <w:rPr>
          <w:noProof/>
          <w:position w:val="-12"/>
          <w:sz w:val="28"/>
          <w:szCs w:val="28"/>
        </w:rPr>
        <w:object w:dxaOrig="1200" w:dyaOrig="360">
          <v:shape id="_x0000_i1062" type="#_x0000_t75" style="width:59.3pt;height:18.15pt" o:ole="">
            <v:imagedata r:id="rId72" o:title=""/>
          </v:shape>
          <o:OLEObject Type="Embed" ProgID="Equation.3" ShapeID="_x0000_i1062" DrawAspect="Content" ObjectID="_1707825122" r:id="rId79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2"/>
          <w:sz w:val="28"/>
          <w:szCs w:val="28"/>
        </w:rPr>
        <w:object w:dxaOrig="1219" w:dyaOrig="380">
          <v:shape id="_x0000_i1063" type="#_x0000_t75" style="width:61.1pt;height:18.75pt" o:ole="">
            <v:imagedata r:id="rId80" o:title=""/>
          </v:shape>
          <o:OLEObject Type="Embed" ProgID="Equation.3" ShapeID="_x0000_i1063" DrawAspect="Content" ObjectID="_1707825123" r:id="rId81"/>
        </w:objec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25) Умножить на сумматоре обратного кода числа  </w:t>
      </w:r>
      <w:r w:rsidRPr="001D50F0">
        <w:rPr>
          <w:noProof/>
          <w:position w:val="-10"/>
          <w:sz w:val="28"/>
          <w:szCs w:val="28"/>
        </w:rPr>
        <w:object w:dxaOrig="1240" w:dyaOrig="320">
          <v:shape id="_x0000_i1064" type="#_x0000_t75" style="width:62.3pt;height:16.35pt" o:ole="">
            <v:imagedata r:id="rId82" o:title=""/>
          </v:shape>
          <o:OLEObject Type="Embed" ProgID="Equation.3" ShapeID="_x0000_i1064" DrawAspect="Content" ObjectID="_1707825124" r:id="rId83"/>
        </w:object>
      </w:r>
      <w:r w:rsidRPr="001D50F0">
        <w:rPr>
          <w:noProof/>
          <w:sz w:val="28"/>
          <w:szCs w:val="28"/>
        </w:rPr>
        <w:t xml:space="preserve">, </w:t>
      </w:r>
      <w:r w:rsidRPr="001D50F0">
        <w:rPr>
          <w:noProof/>
          <w:position w:val="-12"/>
          <w:sz w:val="28"/>
          <w:szCs w:val="28"/>
        </w:rPr>
        <w:object w:dxaOrig="1200" w:dyaOrig="360">
          <v:shape id="_x0000_i1065" type="#_x0000_t75" style="width:59.3pt;height:18.15pt" o:ole="">
            <v:imagedata r:id="rId72" o:title=""/>
          </v:shape>
          <o:OLEObject Type="Embed" ProgID="Equation.3" ShapeID="_x0000_i1065" DrawAspect="Content" ObjectID="_1707825125" r:id="rId84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2"/>
          <w:sz w:val="28"/>
          <w:szCs w:val="28"/>
        </w:rPr>
        <w:object w:dxaOrig="1219" w:dyaOrig="380">
          <v:shape id="_x0000_i1066" type="#_x0000_t75" style="width:61.1pt;height:18.75pt" o:ole="">
            <v:imagedata r:id="rId80" o:title=""/>
          </v:shape>
          <o:OLEObject Type="Embed" ProgID="Equation.3" ShapeID="_x0000_i1066" DrawAspect="Content" ObjectID="_1707825126" r:id="rId85"/>
        </w:object>
      </w:r>
    </w:p>
    <w:p w:rsidR="001D50F0" w:rsidRPr="001D50F0" w:rsidRDefault="001D50F0" w:rsidP="001D50F0">
      <w:pPr>
        <w:rPr>
          <w:noProof/>
          <w:sz w:val="28"/>
          <w:szCs w:val="28"/>
        </w:rPr>
      </w:pPr>
      <w:r w:rsidRPr="001D50F0">
        <w:rPr>
          <w:noProof/>
          <w:sz w:val="28"/>
          <w:szCs w:val="28"/>
        </w:rPr>
        <w:t xml:space="preserve">26) Разделить на сумматоре обратного кода числа </w:t>
      </w:r>
      <w:r w:rsidRPr="001D50F0">
        <w:rPr>
          <w:noProof/>
          <w:position w:val="-10"/>
          <w:sz w:val="28"/>
          <w:szCs w:val="28"/>
        </w:rPr>
        <w:object w:dxaOrig="1900" w:dyaOrig="360">
          <v:shape id="_x0000_i1067" type="#_x0000_t75" style="width:95pt;height:18.15pt" o:ole="">
            <v:imagedata r:id="rId86" o:title=""/>
          </v:shape>
          <o:OLEObject Type="Embed" ProgID="Equation.3" ShapeID="_x0000_i1067" DrawAspect="Content" ObjectID="_1707825127" r:id="rId87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0"/>
          <w:sz w:val="28"/>
          <w:szCs w:val="28"/>
        </w:rPr>
        <w:object w:dxaOrig="1900" w:dyaOrig="360">
          <v:shape id="_x0000_i1068" type="#_x0000_t75" style="width:95pt;height:18.15pt" o:ole="">
            <v:imagedata r:id="rId88" o:title=""/>
          </v:shape>
          <o:OLEObject Type="Embed" ProgID="Equation.3" ShapeID="_x0000_i1068" DrawAspect="Content" ObjectID="_1707825128" r:id="rId89"/>
        </w:object>
      </w:r>
      <w:r w:rsidRPr="001D50F0">
        <w:rPr>
          <w:noProof/>
          <w:sz w:val="28"/>
          <w:szCs w:val="28"/>
        </w:rPr>
        <w:t xml:space="preserve"> представленных в форме с плавающей запятой </w:t>
      </w:r>
    </w:p>
    <w:p w:rsidR="001D50F0" w:rsidRPr="001D50F0" w:rsidRDefault="001D50F0" w:rsidP="001D50F0">
      <w:pPr>
        <w:rPr>
          <w:sz w:val="28"/>
          <w:szCs w:val="28"/>
        </w:rPr>
      </w:pPr>
      <w:r w:rsidRPr="001D50F0">
        <w:rPr>
          <w:noProof/>
          <w:sz w:val="28"/>
          <w:szCs w:val="28"/>
        </w:rPr>
        <w:t xml:space="preserve">27) Разделить сумматоре дополнительного кода числа </w:t>
      </w:r>
      <w:r w:rsidRPr="001D50F0">
        <w:rPr>
          <w:noProof/>
          <w:position w:val="-10"/>
          <w:sz w:val="28"/>
          <w:szCs w:val="28"/>
        </w:rPr>
        <w:object w:dxaOrig="1900" w:dyaOrig="360">
          <v:shape id="_x0000_i1069" type="#_x0000_t75" style="width:95pt;height:18.15pt" o:ole="">
            <v:imagedata r:id="rId86" o:title=""/>
          </v:shape>
          <o:OLEObject Type="Embed" ProgID="Equation.3" ShapeID="_x0000_i1069" DrawAspect="Content" ObjectID="_1707825129" r:id="rId90"/>
        </w:object>
      </w:r>
      <w:r w:rsidRPr="001D50F0">
        <w:rPr>
          <w:noProof/>
          <w:sz w:val="28"/>
          <w:szCs w:val="28"/>
        </w:rPr>
        <w:t xml:space="preserve"> и </w:t>
      </w:r>
      <w:r w:rsidRPr="001D50F0">
        <w:rPr>
          <w:noProof/>
          <w:position w:val="-10"/>
          <w:sz w:val="28"/>
          <w:szCs w:val="28"/>
        </w:rPr>
        <w:object w:dxaOrig="1900" w:dyaOrig="360">
          <v:shape id="_x0000_i1070" type="#_x0000_t75" style="width:95pt;height:18.15pt" o:ole="">
            <v:imagedata r:id="rId88" o:title=""/>
          </v:shape>
          <o:OLEObject Type="Embed" ProgID="Equation.3" ShapeID="_x0000_i1070" DrawAspect="Content" ObjectID="_1707825130" r:id="rId91"/>
        </w:object>
      </w:r>
      <w:r w:rsidRPr="001D50F0">
        <w:rPr>
          <w:noProof/>
          <w:sz w:val="28"/>
          <w:szCs w:val="28"/>
        </w:rPr>
        <w:t xml:space="preserve"> представленных в форме с плавающей запятой</w:t>
      </w:r>
    </w:p>
    <w:p w:rsidR="00743244" w:rsidRPr="001D50F0" w:rsidRDefault="00743244" w:rsidP="00743244">
      <w:pPr>
        <w:rPr>
          <w:rFonts w:cs="Times New Roman"/>
          <w:sz w:val="28"/>
          <w:szCs w:val="28"/>
        </w:rPr>
      </w:pPr>
    </w:p>
    <w:p w:rsidR="00B60078" w:rsidRPr="004D73DE" w:rsidRDefault="005C5E37" w:rsidP="00B60078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6.3.1</w:t>
      </w:r>
      <w:r w:rsidR="00B60078" w:rsidRPr="00965363">
        <w:rPr>
          <w:b/>
          <w:bCs/>
          <w:sz w:val="28"/>
          <w:szCs w:val="28"/>
        </w:rPr>
        <w:t xml:space="preserve">. Примерная тематика для курсового проектирования (для выполнения курсовых работ), рефератов и учебных научно-исследовательских работ. </w:t>
      </w:r>
    </w:p>
    <w:p w:rsidR="00AE18E6" w:rsidRDefault="00AE18E6" w:rsidP="00B60078">
      <w:pPr>
        <w:jc w:val="center"/>
        <w:rPr>
          <w:b/>
          <w:sz w:val="28"/>
          <w:szCs w:val="28"/>
        </w:rPr>
      </w:pPr>
    </w:p>
    <w:p w:rsidR="00B60078" w:rsidRPr="0086338D" w:rsidRDefault="00AE18E6" w:rsidP="00B600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6.3.1.1. </w:t>
      </w:r>
      <w:r w:rsidR="00B60078" w:rsidRPr="0086338D">
        <w:rPr>
          <w:b/>
          <w:sz w:val="28"/>
          <w:szCs w:val="28"/>
        </w:rPr>
        <w:t>Методические указания по выполнению курсовой работы по курсу</w:t>
      </w:r>
    </w:p>
    <w:p w:rsidR="00B60078" w:rsidRPr="0086338D" w:rsidRDefault="00B60078" w:rsidP="00B60078">
      <w:pPr>
        <w:jc w:val="center"/>
        <w:rPr>
          <w:b/>
          <w:sz w:val="28"/>
          <w:szCs w:val="28"/>
        </w:rPr>
      </w:pPr>
      <w:r w:rsidRPr="0086338D">
        <w:rPr>
          <w:b/>
          <w:sz w:val="28"/>
          <w:szCs w:val="28"/>
        </w:rPr>
        <w:t>«</w:t>
      </w:r>
      <w:r>
        <w:rPr>
          <w:b/>
          <w:sz w:val="28"/>
          <w:szCs w:val="28"/>
        </w:rPr>
        <w:t>Т</w:t>
      </w:r>
      <w:r w:rsidRPr="0086338D">
        <w:rPr>
          <w:b/>
          <w:sz w:val="28"/>
          <w:szCs w:val="28"/>
        </w:rPr>
        <w:t>еория автоматов».</w:t>
      </w:r>
    </w:p>
    <w:p w:rsidR="00B60078" w:rsidRPr="00F219CA" w:rsidRDefault="00B60078" w:rsidP="00B60078">
      <w:pPr>
        <w:ind w:firstLine="567"/>
        <w:jc w:val="both"/>
        <w:rPr>
          <w:rFonts w:cs="Times New Roman"/>
          <w:sz w:val="28"/>
          <w:szCs w:val="28"/>
        </w:rPr>
      </w:pPr>
      <w:r>
        <w:t xml:space="preserve">   </w:t>
      </w:r>
      <w:r w:rsidRPr="00F219CA">
        <w:rPr>
          <w:rFonts w:cs="Times New Roman"/>
          <w:sz w:val="28"/>
          <w:szCs w:val="28"/>
        </w:rPr>
        <w:t>Выполнение курсовой работы имеет своей целью способствовать закреплению, углублению и обобщению знаний, полученных при изучении дисциплины, а также приобретению практических навыков по разработке алгоритмов, выполнению арифметических операций в цифровых устройствах, комбинационных и последовательных схемах, реализующих эти алгоритмы.</w:t>
      </w:r>
    </w:p>
    <w:p w:rsidR="00B60078" w:rsidRPr="00F219CA" w:rsidRDefault="00B60078" w:rsidP="00B60078">
      <w:pPr>
        <w:ind w:firstLine="567"/>
        <w:jc w:val="both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Задачей курсовой работы является самостоятельная разработка студентом алгоритма выполнения арифметических операций на заданной структуре операционного автомата, построение управляющего автомата, реализующего данный алгоритм.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</w:p>
    <w:p w:rsidR="00B60078" w:rsidRPr="00F219CA" w:rsidRDefault="00AE18E6" w:rsidP="00B60078">
      <w:pPr>
        <w:ind w:firstLine="851"/>
        <w:jc w:val="both"/>
        <w:rPr>
          <w:rFonts w:cs="Times New Roman"/>
          <w:sz w:val="28"/>
          <w:szCs w:val="28"/>
        </w:rPr>
      </w:pPr>
      <w:r>
        <w:rPr>
          <w:b/>
          <w:sz w:val="28"/>
          <w:szCs w:val="28"/>
        </w:rPr>
        <w:t xml:space="preserve">6.3.1.2. </w:t>
      </w:r>
      <w:r w:rsidR="00B60078" w:rsidRPr="00F219CA">
        <w:rPr>
          <w:rFonts w:cs="Times New Roman"/>
          <w:b/>
          <w:i/>
          <w:sz w:val="28"/>
          <w:szCs w:val="28"/>
        </w:rPr>
        <w:t>Типовая тема курсовой работы</w:t>
      </w:r>
      <w:r w:rsidR="00B60078" w:rsidRPr="00F219CA">
        <w:rPr>
          <w:rFonts w:cs="Times New Roman"/>
          <w:sz w:val="28"/>
          <w:szCs w:val="28"/>
        </w:rPr>
        <w:t>: «Проектирование цифрового автомата с жесткой логикой, управляющего выполнением арифметической операции, операционным автоматом заданной структуры».</w:t>
      </w:r>
    </w:p>
    <w:p w:rsidR="00B60078" w:rsidRPr="00F219CA" w:rsidRDefault="00B60078" w:rsidP="00B60078">
      <w:pPr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bCs/>
          <w:i/>
          <w:iCs/>
          <w:sz w:val="28"/>
          <w:szCs w:val="28"/>
          <w:u w:val="single"/>
        </w:rPr>
        <w:t>Примечание</w:t>
      </w:r>
      <w:r w:rsidRPr="00F219CA">
        <w:rPr>
          <w:rFonts w:cs="Times New Roman"/>
          <w:b/>
          <w:sz w:val="28"/>
          <w:szCs w:val="28"/>
          <w:u w:val="single"/>
        </w:rPr>
        <w:t>.</w:t>
      </w:r>
      <w:r w:rsidRPr="00F219CA">
        <w:rPr>
          <w:rFonts w:cs="Times New Roman"/>
          <w:sz w:val="28"/>
          <w:szCs w:val="28"/>
        </w:rPr>
        <w:t xml:space="preserve"> При выдаче задания на выполнение работы тип структуры операционного автомата и другие данные определяются по следующему алгоритму.</w:t>
      </w:r>
    </w:p>
    <w:p w:rsidR="00B60078" w:rsidRPr="00F219CA" w:rsidRDefault="00B60078" w:rsidP="00B60078">
      <w:pPr>
        <w:jc w:val="center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Алгоритм определения задания согласно списку в журнале группы: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Варианты по алгоритму индивидуальные:</w:t>
      </w:r>
    </w:p>
    <w:p w:rsidR="00B60078" w:rsidRPr="00F219CA" w:rsidRDefault="00B60078" w:rsidP="00B60078">
      <w:pPr>
        <w:rPr>
          <w:rFonts w:cs="Times New Roman"/>
          <w:b/>
          <w:sz w:val="28"/>
          <w:szCs w:val="28"/>
        </w:rPr>
      </w:pPr>
      <w:r w:rsidRPr="00F219CA">
        <w:rPr>
          <w:rFonts w:cs="Times New Roman"/>
          <w:b/>
          <w:sz w:val="28"/>
          <w:szCs w:val="28"/>
        </w:rPr>
        <w:t xml:space="preserve">Вариант </w:t>
      </w:r>
      <w:r w:rsidRPr="00F219CA">
        <w:rPr>
          <w:rFonts w:cs="Times New Roman"/>
          <w:b/>
          <w:position w:val="-12"/>
          <w:sz w:val="28"/>
          <w:szCs w:val="28"/>
        </w:rPr>
        <w:object w:dxaOrig="320" w:dyaOrig="360">
          <v:shape id="_x0000_i1071" type="#_x0000_t75" style="width:16.35pt;height:18.15pt" o:ole="">
            <v:imagedata r:id="rId92" o:title=""/>
          </v:shape>
          <o:OLEObject Type="Embed" ProgID="Equation.DSMT4" ShapeID="_x0000_i1071" DrawAspect="Content" ObjectID="_1707825131" r:id="rId93"/>
        </w:object>
      </w:r>
      <w:r w:rsidRPr="00F219CA">
        <w:rPr>
          <w:rFonts w:cs="Times New Roman"/>
          <w:b/>
          <w:sz w:val="28"/>
          <w:szCs w:val="28"/>
        </w:rPr>
        <w:t>=00000100</w:t>
      </w:r>
      <w:r w:rsidRPr="00F219CA">
        <w:rPr>
          <w:rFonts w:cs="Times New Roman"/>
          <w:b/>
          <w:position w:val="-12"/>
          <w:sz w:val="28"/>
          <w:szCs w:val="28"/>
        </w:rPr>
        <w:object w:dxaOrig="160" w:dyaOrig="360">
          <v:shape id="_x0000_i1072" type="#_x0000_t75" style="width:6.65pt;height:18.15pt" o:ole="">
            <v:imagedata r:id="rId94" o:title=""/>
          </v:shape>
          <o:OLEObject Type="Embed" ProgID="Equation.DSMT4" ShapeID="_x0000_i1072" DrawAspect="Content" ObjectID="_1707825132" r:id="rId95"/>
        </w:object>
      </w:r>
    </w:p>
    <w:p w:rsidR="00B60078" w:rsidRPr="00F219CA" w:rsidRDefault="00B60078" w:rsidP="00B60078">
      <w:pPr>
        <w:ind w:firstLine="1134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Расшифровка: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0</w:t>
      </w:r>
      <w:r w:rsidRPr="00F219CA">
        <w:rPr>
          <w:rFonts w:cs="Times New Roman"/>
          <w:position w:val="-12"/>
          <w:sz w:val="28"/>
          <w:szCs w:val="28"/>
        </w:rPr>
        <w:object w:dxaOrig="120" w:dyaOrig="360">
          <v:shape id="_x0000_i1073" type="#_x0000_t75" style="width:6.05pt;height:18.15pt" o:ole="">
            <v:imagedata r:id="rId96" o:title=""/>
          </v:shape>
          <o:OLEObject Type="Embed" ProgID="Equation.DSMT4" ShapeID="_x0000_i1073" DrawAspect="Content" ObjectID="_1707825133" r:id="rId97"/>
        </w:object>
      </w:r>
      <w:r w:rsidRPr="00F219CA">
        <w:rPr>
          <w:rFonts w:cs="Times New Roman"/>
          <w:sz w:val="28"/>
          <w:szCs w:val="28"/>
        </w:rPr>
        <w:t>- первая цифра: если = 0, то операция выполнения деления двоичных чисел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если = 1, то операция умножения двоичных чисел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0</w:t>
      </w:r>
      <w:r w:rsidRPr="00F219CA">
        <w:rPr>
          <w:rFonts w:cs="Times New Roman"/>
          <w:position w:val="-12"/>
          <w:sz w:val="28"/>
          <w:szCs w:val="28"/>
        </w:rPr>
        <w:object w:dxaOrig="160" w:dyaOrig="360">
          <v:shape id="_x0000_i1074" type="#_x0000_t75" style="width:6.65pt;height:18.15pt" o:ole="">
            <v:imagedata r:id="rId94" o:title=""/>
          </v:shape>
          <o:OLEObject Type="Embed" ProgID="Equation.DSMT4" ShapeID="_x0000_i1074" DrawAspect="Content" ObjectID="_1707825134" r:id="rId98"/>
        </w:object>
      </w:r>
      <w:r w:rsidRPr="00F219CA">
        <w:rPr>
          <w:rFonts w:cs="Times New Roman"/>
          <w:sz w:val="28"/>
          <w:szCs w:val="28"/>
        </w:rPr>
        <w:t>- вторая цифра: если = 0, то формат с плавающей  точкой, нормальный алгоритм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если = 1, то формат с фиксированной точкой, ускоренный алгоритм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1</w:t>
      </w:r>
      <w:r w:rsidRPr="00F219CA">
        <w:rPr>
          <w:rFonts w:cs="Times New Roman"/>
          <w:position w:val="-12"/>
          <w:sz w:val="28"/>
          <w:szCs w:val="28"/>
        </w:rPr>
        <w:object w:dxaOrig="139" w:dyaOrig="360">
          <v:shape id="_x0000_i1075" type="#_x0000_t75" style="width:6.05pt;height:18.15pt" o:ole="">
            <v:imagedata r:id="rId99" o:title=""/>
          </v:shape>
          <o:OLEObject Type="Embed" ProgID="Equation.DSMT4" ShapeID="_x0000_i1075" DrawAspect="Content" ObjectID="_1707825135" r:id="rId100"/>
        </w:object>
      </w:r>
      <w:r w:rsidRPr="00F219CA">
        <w:rPr>
          <w:rFonts w:cs="Times New Roman"/>
          <w:sz w:val="28"/>
          <w:szCs w:val="28"/>
        </w:rPr>
        <w:t>- третья цифра: если = 0, то автомат Мили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если = 1, то автомат Мура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0</w:t>
      </w:r>
      <w:r w:rsidRPr="00F219CA">
        <w:rPr>
          <w:rFonts w:cs="Times New Roman"/>
          <w:position w:val="-12"/>
          <w:sz w:val="28"/>
          <w:szCs w:val="28"/>
        </w:rPr>
        <w:object w:dxaOrig="160" w:dyaOrig="360">
          <v:shape id="_x0000_i1076" type="#_x0000_t75" style="width:6.65pt;height:18.15pt" o:ole="">
            <v:imagedata r:id="rId101" o:title=""/>
          </v:shape>
          <o:OLEObject Type="Embed" ProgID="Equation.DSMT4" ShapeID="_x0000_i1076" DrawAspect="Content" ObjectID="_1707825136" r:id="rId102"/>
        </w:object>
      </w:r>
      <w:r w:rsidRPr="00F219CA">
        <w:rPr>
          <w:rFonts w:cs="Times New Roman"/>
          <w:sz w:val="28"/>
          <w:szCs w:val="28"/>
        </w:rPr>
        <w:t>- четвертая цифра: если = 0, то числа представлены в дополнительном коде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если = 1, то числа представлены в обратном коде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00</w:t>
      </w:r>
      <w:r w:rsidRPr="00F219CA">
        <w:rPr>
          <w:rFonts w:cs="Times New Roman"/>
          <w:position w:val="-12"/>
          <w:sz w:val="28"/>
          <w:szCs w:val="28"/>
        </w:rPr>
        <w:object w:dxaOrig="220" w:dyaOrig="360">
          <v:shape id="_x0000_i1077" type="#_x0000_t75" style="width:11.5pt;height:18.15pt" o:ole="">
            <v:imagedata r:id="rId103" o:title=""/>
          </v:shape>
          <o:OLEObject Type="Embed" ProgID="Equation.DSMT4" ShapeID="_x0000_i1077" DrawAspect="Content" ObjectID="_1707825137" r:id="rId104"/>
        </w:object>
      </w:r>
      <w:r w:rsidRPr="00F219CA">
        <w:rPr>
          <w:rFonts w:cs="Times New Roman"/>
          <w:sz w:val="28"/>
          <w:szCs w:val="28"/>
        </w:rPr>
        <w:t xml:space="preserve">- пятая и шестая цифры: 00 – память автомата на </w:t>
      </w:r>
      <w:r w:rsidRPr="00F219CA">
        <w:rPr>
          <w:rFonts w:cs="Times New Roman"/>
          <w:sz w:val="28"/>
          <w:szCs w:val="28"/>
          <w:lang w:val="en-US"/>
        </w:rPr>
        <w:t>RS</w:t>
      </w:r>
      <w:r w:rsidRPr="00F219CA">
        <w:rPr>
          <w:rFonts w:cs="Times New Roman"/>
          <w:sz w:val="28"/>
          <w:szCs w:val="28"/>
        </w:rPr>
        <w:t xml:space="preserve"> триггерах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             01 - память автомата на </w:t>
      </w:r>
      <w:r w:rsidRPr="00F219CA">
        <w:rPr>
          <w:rFonts w:cs="Times New Roman"/>
          <w:sz w:val="28"/>
          <w:szCs w:val="28"/>
          <w:lang w:val="en-US"/>
        </w:rPr>
        <w:t>D</w:t>
      </w:r>
      <w:r w:rsidRPr="00F219CA">
        <w:rPr>
          <w:rFonts w:cs="Times New Roman"/>
          <w:sz w:val="28"/>
          <w:szCs w:val="28"/>
        </w:rPr>
        <w:t xml:space="preserve"> триггерах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             10 - память автомата на </w:t>
      </w:r>
      <w:r w:rsidRPr="00F219CA">
        <w:rPr>
          <w:rFonts w:cs="Times New Roman"/>
          <w:sz w:val="28"/>
          <w:szCs w:val="28"/>
          <w:lang w:val="en-US"/>
        </w:rPr>
        <w:t>T</w:t>
      </w:r>
      <w:r w:rsidRPr="00F219CA">
        <w:rPr>
          <w:rFonts w:cs="Times New Roman"/>
          <w:sz w:val="28"/>
          <w:szCs w:val="28"/>
        </w:rPr>
        <w:t xml:space="preserve"> триггерах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             11 - память автомата на </w:t>
      </w:r>
      <w:r w:rsidRPr="00F219CA">
        <w:rPr>
          <w:rFonts w:cs="Times New Roman"/>
          <w:sz w:val="28"/>
          <w:szCs w:val="28"/>
          <w:lang w:val="en-US"/>
        </w:rPr>
        <w:t>RJ</w:t>
      </w:r>
      <w:r w:rsidRPr="00F219CA">
        <w:rPr>
          <w:rFonts w:cs="Times New Roman"/>
          <w:sz w:val="28"/>
          <w:szCs w:val="28"/>
        </w:rPr>
        <w:t xml:space="preserve"> триггерах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1</w:t>
      </w:r>
      <w:r w:rsidRPr="00F219CA">
        <w:rPr>
          <w:rFonts w:cs="Times New Roman"/>
          <w:position w:val="-12"/>
          <w:sz w:val="28"/>
          <w:szCs w:val="28"/>
          <w:lang w:val="en-US"/>
        </w:rPr>
        <w:object w:dxaOrig="160" w:dyaOrig="360">
          <v:shape id="_x0000_i1078" type="#_x0000_t75" style="width:6.65pt;height:18.15pt" o:ole="">
            <v:imagedata r:id="rId105" o:title=""/>
          </v:shape>
          <o:OLEObject Type="Embed" ProgID="Equation.DSMT4" ShapeID="_x0000_i1078" DrawAspect="Content" ObjectID="_1707825138" r:id="rId106"/>
        </w:object>
      </w:r>
      <w:r w:rsidRPr="00F219CA">
        <w:rPr>
          <w:rFonts w:cs="Times New Roman"/>
          <w:sz w:val="28"/>
          <w:szCs w:val="28"/>
        </w:rPr>
        <w:t xml:space="preserve">- седьмая цифра </w:t>
      </w:r>
      <w:r w:rsidRPr="00F219CA">
        <w:rPr>
          <w:rFonts w:cs="Times New Roman"/>
          <w:b/>
          <w:sz w:val="28"/>
          <w:szCs w:val="28"/>
        </w:rPr>
        <w:t>для деления:</w:t>
      </w:r>
      <w:r w:rsidRPr="00F219CA">
        <w:rPr>
          <w:rFonts w:cs="Times New Roman"/>
          <w:sz w:val="28"/>
          <w:szCs w:val="28"/>
        </w:rPr>
        <w:t xml:space="preserve"> если = 0, то без восстановления остатка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                     если = 1, с восстановлением остатка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</w:t>
      </w:r>
      <w:r w:rsidRPr="00F219CA">
        <w:rPr>
          <w:rFonts w:cs="Times New Roman"/>
          <w:b/>
          <w:sz w:val="28"/>
          <w:szCs w:val="28"/>
        </w:rPr>
        <w:t>для умножения:</w:t>
      </w:r>
      <w:r w:rsidRPr="00F219CA">
        <w:rPr>
          <w:rFonts w:cs="Times New Roman"/>
          <w:sz w:val="28"/>
          <w:szCs w:val="28"/>
        </w:rPr>
        <w:t xml:space="preserve"> если = 0, умножение с анализом множителя начиная с младших разрядов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                       если = 1, умножение с анализом множителя начиная со старших разрядов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0</w:t>
      </w:r>
      <w:r w:rsidRPr="00F219CA">
        <w:rPr>
          <w:rFonts w:cs="Times New Roman"/>
          <w:position w:val="-12"/>
          <w:sz w:val="28"/>
          <w:szCs w:val="28"/>
        </w:rPr>
        <w:object w:dxaOrig="139" w:dyaOrig="360">
          <v:shape id="_x0000_i1079" type="#_x0000_t75" style="width:6.05pt;height:18.15pt" o:ole="">
            <v:imagedata r:id="rId107" o:title=""/>
          </v:shape>
          <o:OLEObject Type="Embed" ProgID="Equation.DSMT4" ShapeID="_x0000_i1079" DrawAspect="Content" ObjectID="_1707825139" r:id="rId108"/>
        </w:object>
      </w:r>
      <w:r w:rsidRPr="00F219CA">
        <w:rPr>
          <w:rFonts w:cs="Times New Roman"/>
          <w:sz w:val="28"/>
          <w:szCs w:val="28"/>
        </w:rPr>
        <w:t xml:space="preserve">- восьмая цифра   </w:t>
      </w:r>
      <w:r w:rsidRPr="00F219CA">
        <w:rPr>
          <w:rFonts w:cs="Times New Roman"/>
          <w:b/>
          <w:sz w:val="28"/>
          <w:szCs w:val="28"/>
        </w:rPr>
        <w:t>для деления:</w:t>
      </w:r>
      <w:r w:rsidRPr="00F219CA">
        <w:rPr>
          <w:rFonts w:cs="Times New Roman"/>
          <w:sz w:val="28"/>
          <w:szCs w:val="28"/>
        </w:rPr>
        <w:t xml:space="preserve"> если = 0, то со сдвигом делителя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                     если = 1, то со сдвигом остатка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</w:t>
      </w:r>
      <w:r w:rsidRPr="00F219CA">
        <w:rPr>
          <w:rFonts w:cs="Times New Roman"/>
          <w:b/>
          <w:sz w:val="28"/>
          <w:szCs w:val="28"/>
        </w:rPr>
        <w:t>для умножения:</w:t>
      </w:r>
      <w:r w:rsidRPr="00F219CA">
        <w:rPr>
          <w:rFonts w:cs="Times New Roman"/>
          <w:sz w:val="28"/>
          <w:szCs w:val="28"/>
        </w:rPr>
        <w:t xml:space="preserve"> если = 0, со сдвигом множителя;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                                                           если = 1,со сдвигом множимого;</w:t>
      </w:r>
    </w:p>
    <w:p w:rsidR="00B60078" w:rsidRPr="00F219CA" w:rsidRDefault="00B60078" w:rsidP="00B60078">
      <w:pPr>
        <w:jc w:val="center"/>
        <w:rPr>
          <w:rFonts w:cs="Times New Roman"/>
          <w:sz w:val="28"/>
          <w:szCs w:val="28"/>
        </w:rPr>
      </w:pPr>
    </w:p>
    <w:p w:rsidR="00B60078" w:rsidRPr="00F219CA" w:rsidRDefault="00AE18E6" w:rsidP="00B60078">
      <w:pPr>
        <w:jc w:val="center"/>
        <w:rPr>
          <w:rFonts w:cs="Times New Roman"/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6.3.1.3. </w:t>
      </w:r>
      <w:r w:rsidR="00B60078" w:rsidRPr="00F219CA">
        <w:rPr>
          <w:rFonts w:cs="Times New Roman"/>
          <w:b/>
          <w:i/>
          <w:sz w:val="28"/>
          <w:szCs w:val="28"/>
        </w:rPr>
        <w:t>Целевая установка</w:t>
      </w:r>
    </w:p>
    <w:p w:rsidR="00B60078" w:rsidRPr="00F219CA" w:rsidRDefault="00B60078" w:rsidP="00B60078">
      <w:pPr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В заданном базисе логических элементов разработать функционально-логическую схему управляющего автомата.</w:t>
      </w:r>
    </w:p>
    <w:p w:rsidR="00B60078" w:rsidRPr="00F219CA" w:rsidRDefault="00AE18E6" w:rsidP="00B60078">
      <w:pPr>
        <w:jc w:val="center"/>
        <w:rPr>
          <w:rFonts w:cs="Times New Roman"/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6.3.1.4. </w:t>
      </w:r>
      <w:r w:rsidR="00B60078" w:rsidRPr="00F219CA">
        <w:rPr>
          <w:rFonts w:cs="Times New Roman"/>
          <w:b/>
          <w:i/>
          <w:sz w:val="28"/>
          <w:szCs w:val="28"/>
        </w:rPr>
        <w:t>Исходные данные</w:t>
      </w:r>
    </w:p>
    <w:p w:rsidR="00B60078" w:rsidRPr="00F219CA" w:rsidRDefault="00B60078" w:rsidP="00B60078">
      <w:pPr>
        <w:tabs>
          <w:tab w:val="left" w:pos="567"/>
        </w:tabs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1.Тип структуры операционного автомата.</w:t>
      </w:r>
    </w:p>
    <w:p w:rsidR="00B60078" w:rsidRPr="00F219CA" w:rsidRDefault="00B60078" w:rsidP="00B60078">
      <w:pPr>
        <w:tabs>
          <w:tab w:val="left" w:pos="567"/>
        </w:tabs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2.Базис логических элементов.</w:t>
      </w:r>
    </w:p>
    <w:p w:rsidR="00B60078" w:rsidRPr="00F219CA" w:rsidRDefault="00B60078" w:rsidP="00B60078">
      <w:pPr>
        <w:tabs>
          <w:tab w:val="left" w:pos="567"/>
        </w:tabs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3.Тип арифметической операции и метод ее выполнения.</w:t>
      </w:r>
    </w:p>
    <w:p w:rsidR="00B60078" w:rsidRPr="00F219CA" w:rsidRDefault="00B60078" w:rsidP="00B60078">
      <w:pPr>
        <w:tabs>
          <w:tab w:val="left" w:pos="567"/>
        </w:tabs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4.Код операндов и результата.</w:t>
      </w:r>
    </w:p>
    <w:p w:rsidR="00B60078" w:rsidRPr="00F219CA" w:rsidRDefault="00B60078" w:rsidP="00B60078">
      <w:pPr>
        <w:tabs>
          <w:tab w:val="left" w:pos="567"/>
        </w:tabs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5.Формат операндов и результата.</w:t>
      </w:r>
    </w:p>
    <w:p w:rsidR="00B60078" w:rsidRPr="00F219CA" w:rsidRDefault="00B60078" w:rsidP="00B60078">
      <w:pPr>
        <w:tabs>
          <w:tab w:val="left" w:pos="567"/>
        </w:tabs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6.Тип управляющего автомата.</w:t>
      </w:r>
    </w:p>
    <w:p w:rsidR="00B60078" w:rsidRPr="00F219CA" w:rsidRDefault="00B60078" w:rsidP="00B60078">
      <w:pPr>
        <w:tabs>
          <w:tab w:val="left" w:pos="567"/>
        </w:tabs>
        <w:ind w:firstLine="567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7.Тип элементов памяти.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</w:p>
    <w:p w:rsidR="00B60078" w:rsidRPr="00F219CA" w:rsidRDefault="00AE18E6" w:rsidP="00B60078">
      <w:pPr>
        <w:jc w:val="center"/>
        <w:rPr>
          <w:rFonts w:cs="Times New Roman"/>
          <w:sz w:val="28"/>
          <w:szCs w:val="28"/>
        </w:rPr>
      </w:pPr>
      <w:r>
        <w:rPr>
          <w:b/>
          <w:sz w:val="28"/>
          <w:szCs w:val="28"/>
        </w:rPr>
        <w:t>6.3.1.</w:t>
      </w:r>
      <w:r w:rsidR="001D50F0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. </w:t>
      </w:r>
      <w:r w:rsidR="00B60078" w:rsidRPr="00F219CA">
        <w:rPr>
          <w:rFonts w:cs="Times New Roman"/>
          <w:b/>
          <w:i/>
          <w:sz w:val="28"/>
          <w:szCs w:val="28"/>
        </w:rPr>
        <w:t>Примерное содержание курсовой работы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Введение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Основные понятия,</w:t>
      </w:r>
      <w:r w:rsidR="007D12CA">
        <w:rPr>
          <w:rFonts w:cs="Times New Roman"/>
          <w:sz w:val="28"/>
          <w:szCs w:val="28"/>
        </w:rPr>
        <w:t xml:space="preserve"> </w:t>
      </w:r>
      <w:r w:rsidRPr="00F219CA">
        <w:rPr>
          <w:rFonts w:cs="Times New Roman"/>
          <w:sz w:val="28"/>
          <w:szCs w:val="28"/>
        </w:rPr>
        <w:t>определения и обозначения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Неформальное описание алгоритма (словесное описание и псевдокод)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Функция операционного устройства (функциональная микропрограмма)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Таблицы спецификаций слов, используемых в микропрограмме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Содержательная граф-схема алгоритма микропрограммы (СГСА)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Функция операционного автомата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Список логических условий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Список микроопераций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Структура операционного автомата.</w:t>
      </w:r>
    </w:p>
    <w:p w:rsidR="00B60078" w:rsidRPr="00F219CA" w:rsidRDefault="00B60078" w:rsidP="00B60078">
      <w:pPr>
        <w:numPr>
          <w:ilvl w:val="0"/>
          <w:numId w:val="10"/>
        </w:numPr>
        <w:tabs>
          <w:tab w:val="left" w:pos="2552"/>
        </w:tabs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Функция управляющего автомата (кодированный граф микропрограммы)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Синтез структуры управляющего автомата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Граф переходов управляющего автомата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Список переходов управляющего автомата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Каноническая система логических уравнений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Упрощенная система канонических уравнений.</w:t>
      </w:r>
    </w:p>
    <w:p w:rsidR="00B60078" w:rsidRPr="00F219CA" w:rsidRDefault="00B60078" w:rsidP="00B60078">
      <w:pPr>
        <w:numPr>
          <w:ilvl w:val="1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Функционально-логическая схема управляющего автомата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Заключение.</w:t>
      </w:r>
    </w:p>
    <w:p w:rsidR="00B60078" w:rsidRPr="00F219CA" w:rsidRDefault="00B60078" w:rsidP="00B60078">
      <w:pPr>
        <w:numPr>
          <w:ilvl w:val="0"/>
          <w:numId w:val="10"/>
        </w:numPr>
        <w:ind w:hanging="1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Литература.</w:t>
      </w:r>
    </w:p>
    <w:p w:rsidR="00B60078" w:rsidRPr="00F219CA" w:rsidRDefault="00B60078" w:rsidP="00B60078">
      <w:pPr>
        <w:jc w:val="center"/>
        <w:rPr>
          <w:rFonts w:cs="Times New Roman"/>
          <w:sz w:val="28"/>
          <w:szCs w:val="28"/>
        </w:rPr>
      </w:pPr>
    </w:p>
    <w:p w:rsidR="00B60078" w:rsidRPr="00F219CA" w:rsidRDefault="00AE18E6" w:rsidP="00B60078">
      <w:pPr>
        <w:jc w:val="center"/>
        <w:rPr>
          <w:rFonts w:cs="Times New Roman"/>
          <w:sz w:val="28"/>
          <w:szCs w:val="28"/>
        </w:rPr>
      </w:pPr>
      <w:r>
        <w:rPr>
          <w:b/>
          <w:sz w:val="28"/>
          <w:szCs w:val="28"/>
        </w:rPr>
        <w:t>6.3.1.</w:t>
      </w:r>
      <w:r w:rsidR="001D50F0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. </w:t>
      </w:r>
      <w:r w:rsidR="00B60078" w:rsidRPr="00F219CA">
        <w:rPr>
          <w:rFonts w:cs="Times New Roman"/>
          <w:b/>
          <w:i/>
          <w:sz w:val="28"/>
          <w:szCs w:val="28"/>
        </w:rPr>
        <w:t>Этапы выполнения курсовой работы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1. Знакомство с литературой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2. Разработка алгоритма выполнения операции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3. Разработка микропрограммы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4. Выделение функции операционного автомата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5. Синтез структуры операционного автомата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6. Выделение функции управляющего автомата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7. Синтез структуры управляющего автомата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7.1. Построение графа переходов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7.2. Составление списка переходов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7.3. Составление системы канонических уравнений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7.4. Упрощение системы канонических уравнений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 7.5. Построение функционально-логической схемы управляющего автомата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8. Оформление пояснительной записки.</w:t>
      </w:r>
    </w:p>
    <w:p w:rsidR="00B60078" w:rsidRPr="00F219CA" w:rsidRDefault="00B60078" w:rsidP="00B60078">
      <w:pPr>
        <w:ind w:firstLine="851"/>
        <w:rPr>
          <w:rFonts w:cs="Times New Roman"/>
          <w:sz w:val="28"/>
          <w:szCs w:val="28"/>
        </w:rPr>
      </w:pPr>
    </w:p>
    <w:p w:rsidR="007D12CA" w:rsidRDefault="007D12CA" w:rsidP="00B60078">
      <w:pPr>
        <w:ind w:firstLine="851"/>
        <w:jc w:val="center"/>
        <w:rPr>
          <w:rFonts w:cs="Times New Roman"/>
          <w:b/>
          <w:i/>
          <w:sz w:val="28"/>
          <w:szCs w:val="28"/>
        </w:rPr>
      </w:pPr>
    </w:p>
    <w:p w:rsidR="00B60078" w:rsidRPr="00F219CA" w:rsidRDefault="00AE18E6" w:rsidP="00B60078">
      <w:pPr>
        <w:ind w:firstLine="851"/>
        <w:jc w:val="center"/>
        <w:rPr>
          <w:rFonts w:cs="Times New Roman"/>
          <w:sz w:val="28"/>
          <w:szCs w:val="28"/>
        </w:rPr>
      </w:pPr>
      <w:r>
        <w:rPr>
          <w:b/>
          <w:sz w:val="28"/>
          <w:szCs w:val="28"/>
        </w:rPr>
        <w:t>6.3.1.</w:t>
      </w:r>
      <w:r w:rsidR="001D50F0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. </w:t>
      </w:r>
      <w:r w:rsidR="00B60078" w:rsidRPr="00F219CA">
        <w:rPr>
          <w:rFonts w:cs="Times New Roman"/>
          <w:b/>
          <w:i/>
          <w:sz w:val="28"/>
          <w:szCs w:val="28"/>
        </w:rPr>
        <w:t>Требования к оформлению пояснительной записки.</w:t>
      </w:r>
    </w:p>
    <w:p w:rsidR="00B60078" w:rsidRPr="00F219CA" w:rsidRDefault="00B60078" w:rsidP="00B60078">
      <w:pPr>
        <w:jc w:val="center"/>
        <w:rPr>
          <w:rFonts w:cs="Times New Roman"/>
          <w:sz w:val="28"/>
          <w:szCs w:val="28"/>
        </w:rPr>
      </w:pPr>
    </w:p>
    <w:p w:rsidR="00B60078" w:rsidRPr="00F219CA" w:rsidRDefault="00B60078" w:rsidP="00B60078">
      <w:pPr>
        <w:ind w:firstLine="709"/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К защите курсовой работы необходимо представить пояснительную записку объемом 15-20 листов, содержащую подробное описание процесса проектирования: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>Таблицы, графики, рисунки, схемы, и т. д., которые должны быть снабжены содержательными подписями и комментариями. Граф-схемы алгоритмов, графы переходов и структурные схемы должны быть выполнены или карандашом или с помощью компьютерных программ с соблюдением требований ЕСКД и ЕСПД.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Титульный лист пояснительной записки должен соответствовать образцу принятому в институте.</w:t>
      </w:r>
    </w:p>
    <w:p w:rsidR="00B60078" w:rsidRPr="00F219CA" w:rsidRDefault="00B60078" w:rsidP="00B60078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 Второй лист пояснительной записки должен содержать описание расшифрованного задания на выполнение курсовой работы.</w:t>
      </w:r>
    </w:p>
    <w:p w:rsidR="007D12CA" w:rsidRDefault="00B60078" w:rsidP="008A39A9">
      <w:pPr>
        <w:rPr>
          <w:rFonts w:cs="Times New Roman"/>
          <w:sz w:val="28"/>
          <w:szCs w:val="28"/>
        </w:rPr>
      </w:pPr>
      <w:r w:rsidRPr="00F219CA">
        <w:rPr>
          <w:rFonts w:cs="Times New Roman"/>
          <w:sz w:val="28"/>
          <w:szCs w:val="28"/>
        </w:rPr>
        <w:t xml:space="preserve">  Оглавление пояснительной записки и список литературы должны соответствовать требованиям ГОСТ. </w:t>
      </w:r>
    </w:p>
    <w:p w:rsidR="008A39A9" w:rsidRDefault="008A39A9" w:rsidP="008A39A9">
      <w:pPr>
        <w:rPr>
          <w:b/>
        </w:rPr>
      </w:pPr>
    </w:p>
    <w:p w:rsidR="00C66937" w:rsidRDefault="005C5E37" w:rsidP="00C66937">
      <w:pPr>
        <w:jc w:val="both"/>
        <w:rPr>
          <w:sz w:val="28"/>
          <w:szCs w:val="28"/>
          <w:shd w:val="clear" w:color="auto" w:fill="FFFFFF"/>
        </w:rPr>
      </w:pPr>
      <w:r>
        <w:rPr>
          <w:b/>
          <w:bCs/>
          <w:sz w:val="28"/>
          <w:szCs w:val="28"/>
        </w:rPr>
        <w:t>6.</w:t>
      </w:r>
      <w:r w:rsidR="00A03FE7">
        <w:rPr>
          <w:b/>
          <w:bCs/>
          <w:sz w:val="28"/>
          <w:szCs w:val="28"/>
        </w:rPr>
        <w:t>4</w:t>
      </w:r>
      <w:r>
        <w:rPr>
          <w:b/>
          <w:bCs/>
          <w:sz w:val="28"/>
          <w:szCs w:val="28"/>
        </w:rPr>
        <w:t>.</w:t>
      </w:r>
      <w:r w:rsidR="001D50F0">
        <w:rPr>
          <w:b/>
          <w:bCs/>
          <w:sz w:val="28"/>
          <w:szCs w:val="28"/>
        </w:rPr>
        <w:t>1</w:t>
      </w:r>
      <w:r w:rsidR="007D12CA" w:rsidRPr="00965363">
        <w:rPr>
          <w:b/>
          <w:bCs/>
          <w:sz w:val="28"/>
          <w:szCs w:val="28"/>
        </w:rPr>
        <w:t xml:space="preserve">. Примеры заданий (контрольных вопросов) для оценки качества освоения дисциплины, уровня учебных </w:t>
      </w:r>
      <w:r w:rsidR="00B911D4">
        <w:rPr>
          <w:b/>
          <w:bCs/>
          <w:sz w:val="28"/>
          <w:szCs w:val="28"/>
        </w:rPr>
        <w:t>достижени</w:t>
      </w:r>
      <w:r w:rsidR="00C66937">
        <w:rPr>
          <w:b/>
          <w:bCs/>
          <w:sz w:val="28"/>
          <w:szCs w:val="28"/>
        </w:rPr>
        <w:t>й</w:t>
      </w:r>
      <w:r w:rsidR="00B911D4" w:rsidRPr="00B911D4">
        <w:rPr>
          <w:sz w:val="28"/>
          <w:szCs w:val="28"/>
          <w:shd w:val="clear" w:color="auto" w:fill="FFFFFF"/>
        </w:rPr>
        <w:t xml:space="preserve">: </w:t>
      </w:r>
    </w:p>
    <w:p w:rsidR="00B911D4" w:rsidRPr="00D77156" w:rsidRDefault="00B911D4" w:rsidP="00C66937">
      <w:pPr>
        <w:ind w:firstLine="567"/>
        <w:jc w:val="both"/>
        <w:rPr>
          <w:b/>
        </w:rPr>
      </w:pPr>
      <w:r w:rsidRPr="00B911D4">
        <w:rPr>
          <w:sz w:val="28"/>
          <w:szCs w:val="28"/>
        </w:rPr>
        <w:t xml:space="preserve"> Представление числовой информации в цифровых автоматах. Реализация арифметических</w:t>
      </w:r>
      <w:r w:rsidRPr="00D76879">
        <w:rPr>
          <w:sz w:val="28"/>
          <w:szCs w:val="28"/>
        </w:rPr>
        <w:t xml:space="preserve"> операций на двоичных </w:t>
      </w:r>
      <w:r>
        <w:rPr>
          <w:sz w:val="28"/>
          <w:szCs w:val="28"/>
        </w:rPr>
        <w:t>СОК, СПК, СДК</w:t>
      </w:r>
    </w:p>
    <w:p w:rsidR="00B911D4" w:rsidRDefault="00B911D4" w:rsidP="00B911D4">
      <w:pPr>
        <w:rPr>
          <w:b/>
          <w:bCs/>
          <w:sz w:val="28"/>
          <w:szCs w:val="28"/>
        </w:rPr>
      </w:pPr>
    </w:p>
    <w:p w:rsidR="00B911D4" w:rsidRPr="001F4620" w:rsidRDefault="00B911D4" w:rsidP="00B911D4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6.</w:t>
      </w:r>
      <w:r w:rsidR="00A03FE7">
        <w:rPr>
          <w:b/>
          <w:bCs/>
          <w:sz w:val="28"/>
          <w:szCs w:val="28"/>
        </w:rPr>
        <w:t>4</w:t>
      </w:r>
      <w:r>
        <w:rPr>
          <w:b/>
          <w:bCs/>
          <w:sz w:val="28"/>
          <w:szCs w:val="28"/>
        </w:rPr>
        <w:t>.</w:t>
      </w:r>
      <w:r w:rsidR="001D50F0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 xml:space="preserve">.1. </w:t>
      </w:r>
      <w:r w:rsidRPr="001F4620">
        <w:rPr>
          <w:b/>
          <w:bCs/>
          <w:sz w:val="28"/>
          <w:szCs w:val="28"/>
        </w:rPr>
        <w:t>Задание 1. Выполнить арифметические операции.</w:t>
      </w:r>
    </w:p>
    <w:p w:rsidR="00B911D4" w:rsidRDefault="00B911D4" w:rsidP="00B911D4">
      <w:pPr>
        <w:rPr>
          <w:b/>
          <w:bCs/>
        </w:rPr>
      </w:pPr>
      <w:r w:rsidRPr="006916B4">
        <w:rPr>
          <w:b/>
          <w:bCs/>
          <w:position w:val="-24"/>
        </w:rPr>
        <w:object w:dxaOrig="1800" w:dyaOrig="560">
          <v:shape id="_x0000_i1080" type="#_x0000_t75" style="width:89.55pt;height:29.05pt" o:ole="">
            <v:imagedata r:id="rId109" o:title=""/>
          </v:shape>
          <o:OLEObject Type="Embed" ProgID="Equation.3" ShapeID="_x0000_i1080" DrawAspect="Content" ObjectID="_1707825140" r:id="rId110"/>
        </w:object>
      </w:r>
      <w:r>
        <w:rPr>
          <w:b/>
          <w:bCs/>
        </w:rPr>
        <w:t xml:space="preserve">, </w:t>
      </w:r>
      <w:r w:rsidRPr="003D4D5E">
        <w:rPr>
          <w:b/>
          <w:bCs/>
          <w:position w:val="-20"/>
        </w:rPr>
        <w:object w:dxaOrig="1620" w:dyaOrig="520">
          <v:shape id="_x0000_i1081" type="#_x0000_t75" style="width:80.45pt;height:26.6pt" o:ole="">
            <v:imagedata r:id="rId111" o:title=""/>
          </v:shape>
          <o:OLEObject Type="Embed" ProgID="Equation.3" ShapeID="_x0000_i1081" DrawAspect="Content" ObjectID="_1707825141" r:id="rId112"/>
        </w:object>
      </w:r>
      <w:r>
        <w:rPr>
          <w:b/>
          <w:bCs/>
        </w:rPr>
        <w:t xml:space="preserve">; </w:t>
      </w:r>
    </w:p>
    <w:p w:rsidR="007D12CA" w:rsidRPr="001F4620" w:rsidRDefault="00B911D4" w:rsidP="00B911D4">
      <w:pPr>
        <w:rPr>
          <w:b/>
          <w:bCs/>
          <w:sz w:val="28"/>
          <w:szCs w:val="28"/>
        </w:rPr>
      </w:pPr>
      <w:r w:rsidRPr="00F633E9">
        <w:rPr>
          <w:b/>
          <w:bCs/>
          <w:position w:val="-24"/>
        </w:rPr>
        <w:object w:dxaOrig="3460" w:dyaOrig="620">
          <v:shape id="_x0000_i1082" type="#_x0000_t75" style="width:172.45pt;height:31.45pt" o:ole="">
            <v:imagedata r:id="rId113" o:title=""/>
          </v:shape>
          <o:OLEObject Type="Embed" ProgID="Equation.3" ShapeID="_x0000_i1082" DrawAspect="Content" ObjectID="_1707825142" r:id="rId114"/>
        </w:object>
      </w:r>
      <w:r w:rsidRPr="00FB31C4">
        <w:rPr>
          <w:b/>
          <w:bCs/>
        </w:rPr>
        <w:t xml:space="preserve"> </w:t>
      </w:r>
      <w:r>
        <w:rPr>
          <w:b/>
          <w:bCs/>
        </w:rPr>
        <w:t xml:space="preserve">, </w:t>
      </w:r>
      <w:r w:rsidRPr="00A164B1">
        <w:rPr>
          <w:b/>
          <w:bCs/>
          <w:position w:val="-22"/>
        </w:rPr>
        <w:object w:dxaOrig="1300" w:dyaOrig="580">
          <v:shape id="_x0000_i1083" type="#_x0000_t75" style="width:64.75pt;height:29.65pt" o:ole="">
            <v:imagedata r:id="rId115" o:title=""/>
          </v:shape>
          <o:OLEObject Type="Embed" ProgID="Equation.3" ShapeID="_x0000_i1083" DrawAspect="Content" ObjectID="_1707825143" r:id="rId116"/>
        </w:object>
      </w:r>
      <w:r>
        <w:rPr>
          <w:b/>
          <w:bCs/>
        </w:rPr>
        <w:t>;</w:t>
      </w:r>
      <w:r w:rsidRPr="00FB31C4">
        <w:rPr>
          <w:b/>
          <w:bCs/>
        </w:rPr>
        <w:t xml:space="preserve">  </w:t>
      </w:r>
    </w:p>
    <w:p w:rsidR="00B911D4" w:rsidRDefault="00B911D4" w:rsidP="007D12CA">
      <w:pPr>
        <w:rPr>
          <w:b/>
          <w:sz w:val="28"/>
          <w:szCs w:val="28"/>
        </w:rPr>
      </w:pPr>
    </w:p>
    <w:p w:rsidR="00B911D4" w:rsidRPr="00B911D4" w:rsidRDefault="00B911D4" w:rsidP="00B911D4">
      <w:pPr>
        <w:tabs>
          <w:tab w:val="left" w:pos="2295"/>
        </w:tabs>
        <w:ind w:firstLine="720"/>
        <w:jc w:val="both"/>
        <w:rPr>
          <w:b/>
          <w:sz w:val="28"/>
          <w:szCs w:val="28"/>
        </w:rPr>
      </w:pPr>
      <w:r w:rsidRPr="00B911D4">
        <w:rPr>
          <w:b/>
          <w:sz w:val="28"/>
          <w:szCs w:val="28"/>
        </w:rPr>
        <w:t>Критерии оценки:</w:t>
      </w:r>
    </w:p>
    <w:p w:rsidR="00B911D4" w:rsidRPr="00B911D4" w:rsidRDefault="00B911D4" w:rsidP="00B911D4">
      <w:pPr>
        <w:pStyle w:val="ac"/>
        <w:numPr>
          <w:ilvl w:val="0"/>
          <w:numId w:val="20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sz w:val="28"/>
          <w:szCs w:val="28"/>
        </w:rPr>
      </w:pPr>
      <w:r w:rsidRPr="00B911D4">
        <w:rPr>
          <w:sz w:val="28"/>
          <w:szCs w:val="28"/>
        </w:rPr>
        <w:t xml:space="preserve">балл </w:t>
      </w:r>
      <w:r w:rsidRPr="00B911D4">
        <w:rPr>
          <w:sz w:val="28"/>
          <w:szCs w:val="28"/>
          <w:u w:val="single"/>
        </w:rPr>
        <w:t xml:space="preserve"> 0  </w:t>
      </w:r>
      <w:r w:rsidRPr="00B911D4">
        <w:rPr>
          <w:sz w:val="28"/>
          <w:szCs w:val="28"/>
        </w:rPr>
        <w:t>выставляется студенту, если не выполнены задания;</w:t>
      </w:r>
    </w:p>
    <w:p w:rsidR="00B911D4" w:rsidRPr="00B911D4" w:rsidRDefault="00B911D4" w:rsidP="00B911D4">
      <w:pPr>
        <w:pStyle w:val="ac"/>
        <w:numPr>
          <w:ilvl w:val="0"/>
          <w:numId w:val="20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sz w:val="28"/>
          <w:szCs w:val="28"/>
        </w:rPr>
      </w:pPr>
      <w:r w:rsidRPr="00B911D4">
        <w:rPr>
          <w:sz w:val="28"/>
          <w:szCs w:val="28"/>
        </w:rPr>
        <w:t>балл</w:t>
      </w:r>
      <w:r w:rsidRPr="00B911D4">
        <w:rPr>
          <w:sz w:val="28"/>
          <w:szCs w:val="28"/>
          <w:u w:val="single"/>
        </w:rPr>
        <w:t xml:space="preserve">  4  </w:t>
      </w:r>
      <w:r w:rsidRPr="00B911D4">
        <w:rPr>
          <w:sz w:val="28"/>
          <w:szCs w:val="28"/>
        </w:rPr>
        <w:t>выполнено задание 2;</w:t>
      </w:r>
    </w:p>
    <w:p w:rsidR="00B911D4" w:rsidRPr="00B911D4" w:rsidRDefault="00B911D4" w:rsidP="00B911D4">
      <w:pPr>
        <w:pStyle w:val="ac"/>
        <w:numPr>
          <w:ilvl w:val="0"/>
          <w:numId w:val="20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sz w:val="28"/>
          <w:szCs w:val="28"/>
        </w:rPr>
      </w:pPr>
      <w:r w:rsidRPr="00B911D4">
        <w:rPr>
          <w:sz w:val="28"/>
          <w:szCs w:val="28"/>
        </w:rPr>
        <w:t xml:space="preserve">балл </w:t>
      </w:r>
      <w:r w:rsidRPr="00B911D4">
        <w:rPr>
          <w:sz w:val="28"/>
          <w:szCs w:val="28"/>
          <w:u w:val="single"/>
        </w:rPr>
        <w:t xml:space="preserve"> 6  </w:t>
      </w:r>
      <w:r w:rsidRPr="00B911D4">
        <w:rPr>
          <w:sz w:val="28"/>
          <w:szCs w:val="28"/>
        </w:rPr>
        <w:t xml:space="preserve"> выполнено задание 1;</w:t>
      </w:r>
    </w:p>
    <w:p w:rsidR="00B911D4" w:rsidRPr="00B911D4" w:rsidRDefault="00B911D4" w:rsidP="00B911D4">
      <w:pPr>
        <w:pStyle w:val="ac"/>
        <w:numPr>
          <w:ilvl w:val="0"/>
          <w:numId w:val="20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sz w:val="28"/>
          <w:szCs w:val="28"/>
        </w:rPr>
      </w:pPr>
      <w:r w:rsidRPr="00B911D4">
        <w:rPr>
          <w:sz w:val="28"/>
          <w:szCs w:val="28"/>
        </w:rPr>
        <w:t xml:space="preserve">балл </w:t>
      </w:r>
      <w:r w:rsidRPr="00B911D4">
        <w:rPr>
          <w:sz w:val="28"/>
          <w:szCs w:val="28"/>
          <w:u w:val="single"/>
        </w:rPr>
        <w:t xml:space="preserve">10 </w:t>
      </w:r>
      <w:r w:rsidRPr="00B911D4">
        <w:rPr>
          <w:sz w:val="28"/>
          <w:szCs w:val="28"/>
        </w:rPr>
        <w:t xml:space="preserve"> выполнены оба задания.</w:t>
      </w:r>
    </w:p>
    <w:p w:rsidR="00B911D4" w:rsidRPr="00B911D4" w:rsidRDefault="003B4022" w:rsidP="00B911D4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-2540</wp:posOffset>
                </wp:positionV>
                <wp:extent cx="5753100" cy="871220"/>
                <wp:effectExtent l="0" t="0" r="0" b="0"/>
                <wp:wrapNone/>
                <wp:docPr id="2" name="Text Box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3100" cy="871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125E" w:rsidRPr="00B911D4" w:rsidRDefault="0003125E" w:rsidP="00B911D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Составитель ________________________А.И. Перегуда</w:t>
                            </w:r>
                          </w:p>
                          <w:p w:rsidR="0003125E" w:rsidRDefault="0003125E" w:rsidP="00B911D4">
                            <w:pPr>
                              <w:rPr>
                                <w:sz w:val="28"/>
                                <w:szCs w:val="28"/>
                                <w:vertAlign w:val="superscript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 xml:space="preserve"> </w:t>
                            </w:r>
                          </w:p>
                          <w:p w:rsidR="0003125E" w:rsidRPr="002A0B84" w:rsidRDefault="0003125E" w:rsidP="00B911D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 xml:space="preserve">                                                                      (</w:t>
                            </w:r>
                            <w:r w:rsidRPr="00CD6922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подпись</w:t>
                            </w:r>
                            <w:r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 xml:space="preserve">)  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 </w:t>
                            </w:r>
                          </w:p>
                          <w:p w:rsidR="0003125E" w:rsidRDefault="0003125E" w:rsidP="00B911D4">
                            <w:r>
                              <w:t xml:space="preserve">«____»__________________20    </w:t>
                            </w:r>
                            <w:r w:rsidRPr="00C204F8">
                              <w:t xml:space="preserve"> г</w:t>
                            </w:r>
                            <w:r>
                              <w:t>.</w:t>
                            </w:r>
                          </w:p>
                          <w:p w:rsidR="0003125E" w:rsidRPr="004C7177" w:rsidRDefault="0003125E" w:rsidP="00B911D4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perscrip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9" o:spid="_x0000_s1026" type="#_x0000_t202" style="position:absolute;left:0;text-align:left;margin-left:-3pt;margin-top:-.2pt;width:453pt;height:68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lh3gwIAABE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" stroked="f">
                <v:textbox>
                  <w:txbxContent>
                    <w:p w:rsidR="0003125E" w:rsidRPr="00B911D4" w:rsidRDefault="0003125E" w:rsidP="00B911D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Составитель ________________________А.И. Перегуда</w:t>
                      </w:r>
                    </w:p>
                    <w:p w:rsidR="0003125E" w:rsidRDefault="0003125E" w:rsidP="00B911D4">
                      <w:pPr>
                        <w:rPr>
                          <w:sz w:val="28"/>
                          <w:szCs w:val="28"/>
                          <w:vertAlign w:val="superscript"/>
                        </w:rPr>
                      </w:pPr>
                      <w:r>
                        <w:rPr>
                          <w:sz w:val="28"/>
                          <w:szCs w:val="28"/>
                          <w:vertAlign w:val="superscript"/>
                        </w:rPr>
                        <w:t xml:space="preserve"> </w:t>
                      </w:r>
                    </w:p>
                    <w:p w:rsidR="0003125E" w:rsidRPr="002A0B84" w:rsidRDefault="0003125E" w:rsidP="00B911D4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  <w:vertAlign w:val="superscript"/>
                        </w:rPr>
                        <w:t xml:space="preserve">                                                                      (</w:t>
                      </w:r>
                      <w:r w:rsidRPr="00CD6922">
                        <w:rPr>
                          <w:sz w:val="28"/>
                          <w:szCs w:val="28"/>
                          <w:vertAlign w:val="superscript"/>
                        </w:rPr>
                        <w:t>подпись</w:t>
                      </w:r>
                      <w:r>
                        <w:rPr>
                          <w:sz w:val="28"/>
                          <w:szCs w:val="28"/>
                          <w:vertAlign w:val="superscript"/>
                        </w:rPr>
                        <w:t xml:space="preserve">)   </w:t>
                      </w:r>
                      <w:r>
                        <w:rPr>
                          <w:sz w:val="28"/>
                          <w:szCs w:val="28"/>
                        </w:rPr>
                        <w:t xml:space="preserve">             </w:t>
                      </w:r>
                    </w:p>
                    <w:p w:rsidR="0003125E" w:rsidRDefault="0003125E" w:rsidP="00B911D4">
                      <w:r>
                        <w:t xml:space="preserve">«____»__________________20    </w:t>
                      </w:r>
                      <w:r w:rsidRPr="00C204F8">
                        <w:t xml:space="preserve"> г</w:t>
                      </w:r>
                      <w:r>
                        <w:t>.</w:t>
                      </w:r>
                    </w:p>
                    <w:p w:rsidR="0003125E" w:rsidRPr="004C7177" w:rsidRDefault="0003125E" w:rsidP="00B911D4">
                      <w:pPr>
                        <w:jc w:val="center"/>
                        <w:rPr>
                          <w:sz w:val="28"/>
                          <w:szCs w:val="28"/>
                          <w:vertAlign w:val="super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911D4" w:rsidRPr="00B911D4" w:rsidRDefault="00B911D4" w:rsidP="00B911D4">
      <w:pPr>
        <w:ind w:firstLine="720"/>
        <w:rPr>
          <w:sz w:val="28"/>
          <w:szCs w:val="28"/>
        </w:rPr>
      </w:pPr>
    </w:p>
    <w:p w:rsidR="00B911D4" w:rsidRDefault="00B911D4" w:rsidP="00B911D4">
      <w:pPr>
        <w:shd w:val="clear" w:color="auto" w:fill="FFFFFF"/>
        <w:tabs>
          <w:tab w:val="left" w:pos="720"/>
        </w:tabs>
        <w:suppressAutoHyphens/>
        <w:ind w:firstLine="720"/>
        <w:rPr>
          <w:b/>
          <w:shd w:val="clear" w:color="auto" w:fill="FFFFFF"/>
        </w:rPr>
      </w:pPr>
    </w:p>
    <w:p w:rsidR="00B911D4" w:rsidRDefault="00B911D4" w:rsidP="00B911D4">
      <w:pPr>
        <w:shd w:val="clear" w:color="auto" w:fill="FFFFFF"/>
        <w:tabs>
          <w:tab w:val="left" w:pos="720"/>
        </w:tabs>
        <w:suppressAutoHyphens/>
        <w:ind w:firstLine="720"/>
        <w:rPr>
          <w:b/>
          <w:shd w:val="clear" w:color="auto" w:fill="FFFFFF"/>
        </w:rPr>
      </w:pPr>
    </w:p>
    <w:p w:rsidR="00B911D4" w:rsidRPr="00A164B1" w:rsidRDefault="00B911D4" w:rsidP="00B911D4">
      <w:pPr>
        <w:ind w:firstLine="720"/>
        <w:rPr>
          <w:lang w:val="en-US"/>
        </w:rPr>
      </w:pPr>
    </w:p>
    <w:p w:rsidR="00B911D4" w:rsidRDefault="00B911D4" w:rsidP="007D12CA">
      <w:pPr>
        <w:rPr>
          <w:b/>
          <w:sz w:val="28"/>
          <w:szCs w:val="28"/>
        </w:rPr>
      </w:pPr>
    </w:p>
    <w:p w:rsidR="00B911D4" w:rsidRDefault="00B911D4" w:rsidP="007D12CA">
      <w:pPr>
        <w:rPr>
          <w:b/>
          <w:sz w:val="28"/>
          <w:szCs w:val="28"/>
        </w:rPr>
      </w:pPr>
    </w:p>
    <w:p w:rsidR="007D12CA" w:rsidRDefault="00AE18E6" w:rsidP="007D12CA">
      <w:pPr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>6.</w:t>
      </w:r>
      <w:r w:rsidR="001D50F0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>.</w:t>
      </w:r>
      <w:r w:rsidR="001D50F0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</w:t>
      </w:r>
      <w:r w:rsidR="00B911D4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 xml:space="preserve">. </w:t>
      </w:r>
      <w:r w:rsidR="007D12CA" w:rsidRPr="001F4620">
        <w:rPr>
          <w:b/>
          <w:bCs/>
          <w:sz w:val="28"/>
          <w:szCs w:val="28"/>
        </w:rPr>
        <w:t>Задание 2.</w:t>
      </w:r>
    </w:p>
    <w:p w:rsidR="00120077" w:rsidRPr="00B911D4" w:rsidRDefault="00120077" w:rsidP="00120077">
      <w:pPr>
        <w:rPr>
          <w:rFonts w:cs="Times New Roman"/>
          <w:sz w:val="28"/>
          <w:szCs w:val="28"/>
        </w:rPr>
      </w:pPr>
      <w:r w:rsidRPr="00B911D4">
        <w:rPr>
          <w:rFonts w:cs="Times New Roman"/>
          <w:sz w:val="28"/>
          <w:szCs w:val="28"/>
        </w:rPr>
        <w:t xml:space="preserve">Вариант 1. </w:t>
      </w:r>
    </w:p>
    <w:p w:rsidR="00120077" w:rsidRPr="00B911D4" w:rsidRDefault="00120077" w:rsidP="00120077">
      <w:pPr>
        <w:ind w:firstLine="709"/>
        <w:rPr>
          <w:rFonts w:cs="Times New Roman"/>
          <w:sz w:val="28"/>
          <w:szCs w:val="28"/>
        </w:rPr>
      </w:pPr>
      <w:r w:rsidRPr="00B911D4">
        <w:rPr>
          <w:rFonts w:cs="Times New Roman"/>
          <w:color w:val="000000"/>
          <w:sz w:val="28"/>
          <w:szCs w:val="28"/>
        </w:rPr>
        <w:t xml:space="preserve">1) Написать по данной ФАЛ </w:t>
      </w:r>
      <w:r w:rsidRPr="00B911D4">
        <w:rPr>
          <w:rFonts w:cs="Times New Roman"/>
          <w:position w:val="-18"/>
          <w:sz w:val="28"/>
          <w:szCs w:val="28"/>
        </w:rPr>
        <w:object w:dxaOrig="2360" w:dyaOrig="420">
          <v:shape id="_x0000_i1084" type="#_x0000_t75" style="width:117.4pt;height:21.8pt" o:ole="">
            <v:imagedata r:id="rId51" o:title=""/>
          </v:shape>
          <o:OLEObject Type="Embed" ProgID="Equation.3" ShapeID="_x0000_i1084" DrawAspect="Content" ObjectID="_1707825144" r:id="rId117"/>
        </w:object>
      </w:r>
      <w:r w:rsidRPr="00B911D4">
        <w:rPr>
          <w:rFonts w:cs="Times New Roman"/>
          <w:color w:val="000000"/>
          <w:sz w:val="28"/>
          <w:szCs w:val="28"/>
        </w:rPr>
        <w:t xml:space="preserve"> полином Жегалкина, от ДНФ перейти к КНФ, а затем перейти к СКНФ</w:t>
      </w:r>
    </w:p>
    <w:p w:rsidR="00120077" w:rsidRDefault="00120077" w:rsidP="00120077">
      <w:pPr>
        <w:ind w:firstLine="709"/>
        <w:rPr>
          <w:rFonts w:cs="Times New Roman"/>
          <w:color w:val="000000"/>
          <w:sz w:val="28"/>
          <w:szCs w:val="28"/>
        </w:rPr>
      </w:pPr>
      <w:r w:rsidRPr="00B911D4">
        <w:rPr>
          <w:rFonts w:cs="Times New Roman"/>
          <w:color w:val="000000"/>
          <w:sz w:val="28"/>
          <w:szCs w:val="28"/>
        </w:rPr>
        <w:t>2) С помощью карт Карно по данной таблице истинности для функции 4 переменных найти её сокращённую ДНФ</w:t>
      </w:r>
    </w:p>
    <w:p w:rsidR="00B911D4" w:rsidRPr="00B911D4" w:rsidRDefault="00B911D4" w:rsidP="00120077">
      <w:pPr>
        <w:ind w:firstLine="709"/>
        <w:rPr>
          <w:rFonts w:cs="Times New Roman"/>
          <w:color w:val="000000"/>
          <w:sz w:val="28"/>
          <w:szCs w:val="28"/>
        </w:rPr>
      </w:pPr>
    </w:p>
    <w:tbl>
      <w:tblPr>
        <w:tblW w:w="0" w:type="auto"/>
        <w:tblInd w:w="2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0"/>
        <w:gridCol w:w="911"/>
        <w:gridCol w:w="911"/>
        <w:gridCol w:w="911"/>
        <w:gridCol w:w="911"/>
      </w:tblGrid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0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</w:tr>
    </w:tbl>
    <w:p w:rsidR="00120077" w:rsidRPr="00B911D4" w:rsidRDefault="00120077" w:rsidP="00120077">
      <w:pPr>
        <w:ind w:firstLine="709"/>
        <w:jc w:val="both"/>
        <w:rPr>
          <w:rFonts w:cs="Times New Roman"/>
          <w:sz w:val="28"/>
          <w:szCs w:val="28"/>
        </w:rPr>
      </w:pPr>
      <w:r w:rsidRPr="00B911D4">
        <w:rPr>
          <w:rFonts w:cs="Times New Roman"/>
          <w:sz w:val="28"/>
          <w:szCs w:val="28"/>
        </w:rPr>
        <w:t xml:space="preserve">3) С помощью алгоритма Квайна построить сокращенную ДНФ для функции </w:t>
      </w:r>
      <w:r w:rsidRPr="00B911D4">
        <w:rPr>
          <w:rFonts w:cs="Times New Roman"/>
          <w:i/>
          <w:iCs/>
          <w:sz w:val="28"/>
          <w:szCs w:val="28"/>
        </w:rPr>
        <w:t>f</w:t>
      </w:r>
      <w:r w:rsidRPr="00B911D4">
        <w:rPr>
          <w:rFonts w:cs="Times New Roman"/>
          <w:sz w:val="28"/>
          <w:szCs w:val="28"/>
        </w:rPr>
        <w:t>, заданной вектором своих значений: (0110111101110011) и синтезировать схему.</w:t>
      </w:r>
    </w:p>
    <w:p w:rsidR="00120077" w:rsidRPr="00B911D4" w:rsidRDefault="00120077" w:rsidP="00120077">
      <w:pPr>
        <w:rPr>
          <w:rFonts w:cs="Times New Roman"/>
          <w:b/>
          <w:bCs/>
          <w:sz w:val="28"/>
          <w:szCs w:val="28"/>
        </w:rPr>
      </w:pPr>
    </w:p>
    <w:p w:rsidR="00120077" w:rsidRPr="00B911D4" w:rsidRDefault="00120077" w:rsidP="00120077">
      <w:pPr>
        <w:rPr>
          <w:rFonts w:cs="Times New Roman"/>
          <w:sz w:val="28"/>
          <w:szCs w:val="28"/>
        </w:rPr>
      </w:pPr>
      <w:r w:rsidRPr="00B911D4">
        <w:rPr>
          <w:rFonts w:cs="Times New Roman"/>
          <w:sz w:val="28"/>
          <w:szCs w:val="28"/>
        </w:rPr>
        <w:t xml:space="preserve">Вариант 2. </w:t>
      </w:r>
    </w:p>
    <w:p w:rsidR="00120077" w:rsidRPr="00B911D4" w:rsidRDefault="00120077" w:rsidP="00120077">
      <w:pPr>
        <w:rPr>
          <w:rFonts w:cs="Times New Roman"/>
          <w:position w:val="-12"/>
          <w:sz w:val="28"/>
          <w:szCs w:val="28"/>
        </w:rPr>
      </w:pPr>
      <w:r w:rsidRPr="00B911D4">
        <w:rPr>
          <w:rFonts w:cs="Times New Roman"/>
          <w:color w:val="000000"/>
          <w:sz w:val="28"/>
          <w:szCs w:val="28"/>
        </w:rPr>
        <w:t>1) Перейти от данной ФАЛ к  полиному Жегалкина далее к КНФ, а затем перейти к СДНФ.</w:t>
      </w:r>
      <w:r w:rsidRPr="00B911D4">
        <w:rPr>
          <w:rFonts w:cs="Times New Roman"/>
          <w:position w:val="-12"/>
          <w:sz w:val="28"/>
          <w:szCs w:val="28"/>
          <w:lang w:val="en-US"/>
        </w:rPr>
        <w:object w:dxaOrig="3720" w:dyaOrig="525">
          <v:shape id="_x0000_i1085" type="#_x0000_t75" style="width:186.35pt;height:26.6pt" o:ole="">
            <v:imagedata r:id="rId118" o:title=""/>
          </v:shape>
          <o:OLEObject Type="Embed" ProgID="Equation.3" ShapeID="_x0000_i1085" DrawAspect="Content" ObjectID="_1707825145" r:id="rId119"/>
        </w:object>
      </w:r>
    </w:p>
    <w:p w:rsidR="00120077" w:rsidRDefault="00120077" w:rsidP="00120077">
      <w:pPr>
        <w:rPr>
          <w:rFonts w:cs="Times New Roman"/>
          <w:color w:val="000000"/>
          <w:sz w:val="28"/>
          <w:szCs w:val="28"/>
        </w:rPr>
      </w:pPr>
      <w:r w:rsidRPr="00B911D4">
        <w:rPr>
          <w:rFonts w:cs="Times New Roman"/>
          <w:color w:val="000000"/>
          <w:sz w:val="28"/>
          <w:szCs w:val="28"/>
        </w:rPr>
        <w:t>2) с помощью карт Карно по данной таблице истинности для функции 4 переменных найти её сокращённую ДНФ</w:t>
      </w:r>
    </w:p>
    <w:p w:rsidR="00B911D4" w:rsidRPr="00B911D4" w:rsidRDefault="00B911D4" w:rsidP="00120077">
      <w:pPr>
        <w:rPr>
          <w:rFonts w:cs="Times New Roman"/>
          <w:color w:val="000000"/>
          <w:sz w:val="28"/>
          <w:szCs w:val="28"/>
        </w:rPr>
      </w:pPr>
    </w:p>
    <w:tbl>
      <w:tblPr>
        <w:tblW w:w="0" w:type="auto"/>
        <w:tblInd w:w="22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0"/>
        <w:gridCol w:w="911"/>
        <w:gridCol w:w="911"/>
        <w:gridCol w:w="911"/>
        <w:gridCol w:w="911"/>
      </w:tblGrid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0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</w:tr>
      <w:tr w:rsidR="00120077" w:rsidRPr="00B911D4" w:rsidTr="00120077">
        <w:tc>
          <w:tcPr>
            <w:tcW w:w="910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0</w:t>
            </w:r>
          </w:p>
        </w:tc>
        <w:tc>
          <w:tcPr>
            <w:tcW w:w="911" w:type="dxa"/>
            <w:shd w:val="clear" w:color="auto" w:fill="auto"/>
          </w:tcPr>
          <w:p w:rsidR="00120077" w:rsidRPr="00B911D4" w:rsidRDefault="00120077" w:rsidP="00120077">
            <w:pPr>
              <w:spacing w:before="100" w:beforeAutospacing="1" w:after="100" w:afterAutospacing="1"/>
              <w:jc w:val="center"/>
              <w:rPr>
                <w:rFonts w:cs="Times New Roman"/>
                <w:color w:val="000000"/>
                <w:sz w:val="28"/>
                <w:szCs w:val="28"/>
              </w:rPr>
            </w:pPr>
            <w:r w:rsidRPr="00B911D4">
              <w:rPr>
                <w:rFonts w:cs="Times New Roman"/>
                <w:color w:val="000000"/>
                <w:sz w:val="28"/>
                <w:szCs w:val="28"/>
              </w:rPr>
              <w:t>1</w:t>
            </w:r>
          </w:p>
        </w:tc>
      </w:tr>
    </w:tbl>
    <w:p w:rsidR="00120077" w:rsidRPr="00B911D4" w:rsidRDefault="00120077" w:rsidP="00120077">
      <w:pPr>
        <w:rPr>
          <w:rFonts w:cs="Times New Roman"/>
          <w:bCs/>
          <w:iCs/>
          <w:color w:val="000000"/>
          <w:position w:val="-22"/>
          <w:sz w:val="28"/>
          <w:szCs w:val="28"/>
        </w:rPr>
      </w:pPr>
      <w:r w:rsidRPr="00B911D4">
        <w:rPr>
          <w:rFonts w:cs="Times New Roman"/>
          <w:bCs/>
          <w:iCs/>
          <w:color w:val="000000"/>
          <w:position w:val="-22"/>
          <w:sz w:val="28"/>
          <w:szCs w:val="28"/>
        </w:rPr>
        <w:t>3) Синтезировать логическую схему заданную числовым способом</w:t>
      </w:r>
      <w:r w:rsidR="001D50F0">
        <w:rPr>
          <w:rFonts w:cs="Times New Roman"/>
          <w:bCs/>
          <w:iCs/>
          <w:color w:val="000000"/>
          <w:position w:val="-22"/>
          <w:sz w:val="28"/>
          <w:szCs w:val="28"/>
        </w:rPr>
        <w:t xml:space="preserve"> </w:t>
      </w:r>
    </w:p>
    <w:p w:rsidR="00120077" w:rsidRPr="00B911D4" w:rsidRDefault="001D50F0" w:rsidP="00120077">
      <w:pPr>
        <w:rPr>
          <w:rFonts w:cs="Times New Roman"/>
          <w:sz w:val="28"/>
          <w:szCs w:val="28"/>
        </w:rPr>
      </w:pPr>
      <w:r>
        <w:rPr>
          <w:rFonts w:cs="Times New Roman"/>
          <w:bCs/>
          <w:iCs/>
          <w:color w:val="000000"/>
          <w:sz w:val="28"/>
          <w:szCs w:val="28"/>
        </w:rPr>
        <w:t xml:space="preserve"> </w:t>
      </w:r>
      <w:r w:rsidR="00120077" w:rsidRPr="00B911D4">
        <w:rPr>
          <w:rFonts w:cs="Times New Roman"/>
          <w:color w:val="000000"/>
          <w:position w:val="-22"/>
          <w:sz w:val="28"/>
          <w:szCs w:val="28"/>
        </w:rPr>
        <w:object w:dxaOrig="1520" w:dyaOrig="460">
          <v:shape id="_x0000_i1086" type="#_x0000_t75" style="width:76.25pt;height:23pt" o:ole="">
            <v:imagedata r:id="rId120" o:title=""/>
          </v:shape>
          <o:OLEObject Type="Embed" ProgID="Equation.3" ShapeID="_x0000_i1086" DrawAspect="Content" ObjectID="_1707825146" r:id="rId121"/>
        </w:object>
      </w:r>
    </w:p>
    <w:p w:rsidR="00C84E35" w:rsidRPr="00B911D4" w:rsidRDefault="00C84E35" w:rsidP="00C84E35">
      <w:pPr>
        <w:shd w:val="clear" w:color="auto" w:fill="FFFFFF"/>
        <w:tabs>
          <w:tab w:val="left" w:pos="720"/>
        </w:tabs>
        <w:suppressAutoHyphens/>
        <w:ind w:firstLine="720"/>
        <w:rPr>
          <w:rFonts w:cs="Times New Roman"/>
          <w:sz w:val="28"/>
          <w:szCs w:val="28"/>
          <w:shd w:val="clear" w:color="auto" w:fill="FFFFFF"/>
        </w:rPr>
      </w:pPr>
      <w:r w:rsidRPr="00B911D4">
        <w:rPr>
          <w:rFonts w:cs="Times New Roman"/>
          <w:sz w:val="28"/>
          <w:szCs w:val="28"/>
          <w:shd w:val="clear" w:color="auto" w:fill="FFFFFF"/>
        </w:rPr>
        <w:t>…</w:t>
      </w:r>
    </w:p>
    <w:p w:rsidR="00C84E35" w:rsidRPr="00AE18E6" w:rsidRDefault="00C84E35" w:rsidP="00C84E35">
      <w:pPr>
        <w:tabs>
          <w:tab w:val="left" w:pos="2295"/>
        </w:tabs>
        <w:ind w:firstLine="720"/>
        <w:jc w:val="both"/>
        <w:rPr>
          <w:b/>
          <w:sz w:val="28"/>
          <w:szCs w:val="28"/>
        </w:rPr>
      </w:pPr>
      <w:r w:rsidRPr="00AE18E6">
        <w:rPr>
          <w:b/>
          <w:sz w:val="28"/>
          <w:szCs w:val="28"/>
        </w:rPr>
        <w:t>Критерии оценки:</w:t>
      </w:r>
    </w:p>
    <w:p w:rsidR="00C84E35" w:rsidRPr="00AE18E6" w:rsidRDefault="00C84E35" w:rsidP="00C84E35">
      <w:pPr>
        <w:pStyle w:val="ac"/>
        <w:suppressLineNumbers/>
        <w:tabs>
          <w:tab w:val="left" w:pos="1620"/>
        </w:tabs>
        <w:spacing w:after="0"/>
        <w:ind w:left="720"/>
        <w:jc w:val="both"/>
        <w:rPr>
          <w:sz w:val="28"/>
          <w:szCs w:val="28"/>
        </w:rPr>
      </w:pPr>
      <w:r w:rsidRPr="00AE18E6">
        <w:rPr>
          <w:sz w:val="28"/>
          <w:szCs w:val="28"/>
        </w:rPr>
        <w:tab/>
        <w:t xml:space="preserve">балл </w:t>
      </w:r>
      <w:r w:rsidRPr="00AE18E6">
        <w:rPr>
          <w:sz w:val="28"/>
          <w:szCs w:val="28"/>
          <w:u w:val="single"/>
        </w:rPr>
        <w:t xml:space="preserve"> 0 </w:t>
      </w:r>
      <w:r w:rsidRPr="00AE18E6">
        <w:rPr>
          <w:sz w:val="28"/>
          <w:szCs w:val="28"/>
        </w:rPr>
        <w:t>выставляется студенту, если  не выполнены задания;</w:t>
      </w:r>
    </w:p>
    <w:p w:rsidR="00C84E35" w:rsidRPr="00AE18E6" w:rsidRDefault="00C84E35" w:rsidP="00C84E35">
      <w:pPr>
        <w:pStyle w:val="ac"/>
        <w:numPr>
          <w:ilvl w:val="0"/>
          <w:numId w:val="20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sz w:val="28"/>
          <w:szCs w:val="28"/>
        </w:rPr>
      </w:pPr>
      <w:r w:rsidRPr="00AE18E6">
        <w:rPr>
          <w:sz w:val="28"/>
          <w:szCs w:val="28"/>
        </w:rPr>
        <w:t>балл 3  если выполнено одно задание;</w:t>
      </w:r>
    </w:p>
    <w:p w:rsidR="00C84E35" w:rsidRPr="00AE18E6" w:rsidRDefault="00C84E35" w:rsidP="00C84E35">
      <w:pPr>
        <w:pStyle w:val="ac"/>
        <w:numPr>
          <w:ilvl w:val="0"/>
          <w:numId w:val="20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sz w:val="28"/>
          <w:szCs w:val="28"/>
        </w:rPr>
      </w:pPr>
      <w:r w:rsidRPr="00AE18E6">
        <w:rPr>
          <w:sz w:val="28"/>
          <w:szCs w:val="28"/>
        </w:rPr>
        <w:t xml:space="preserve">балл </w:t>
      </w:r>
      <w:r w:rsidRPr="00AE18E6">
        <w:rPr>
          <w:sz w:val="28"/>
          <w:szCs w:val="28"/>
          <w:u w:val="single"/>
        </w:rPr>
        <w:t xml:space="preserve"> 6 </w:t>
      </w:r>
      <w:r w:rsidRPr="00AE18E6">
        <w:rPr>
          <w:sz w:val="28"/>
          <w:szCs w:val="28"/>
        </w:rPr>
        <w:t xml:space="preserve"> если выполнено два задания;</w:t>
      </w:r>
    </w:p>
    <w:p w:rsidR="00C84E35" w:rsidRPr="00AE18E6" w:rsidRDefault="00C84E35" w:rsidP="00C84E35">
      <w:pPr>
        <w:pStyle w:val="ac"/>
        <w:numPr>
          <w:ilvl w:val="0"/>
          <w:numId w:val="20"/>
        </w:numPr>
        <w:suppressLineNumbers/>
        <w:tabs>
          <w:tab w:val="clear" w:pos="1211"/>
          <w:tab w:val="num" w:pos="720"/>
          <w:tab w:val="left" w:pos="1620"/>
        </w:tabs>
        <w:spacing w:after="0"/>
        <w:ind w:left="720" w:firstLine="709"/>
        <w:jc w:val="both"/>
        <w:rPr>
          <w:sz w:val="28"/>
          <w:szCs w:val="28"/>
        </w:rPr>
      </w:pPr>
      <w:r w:rsidRPr="00AE18E6">
        <w:rPr>
          <w:sz w:val="28"/>
          <w:szCs w:val="28"/>
        </w:rPr>
        <w:t xml:space="preserve">балл </w:t>
      </w:r>
      <w:r w:rsidRPr="00AE18E6">
        <w:rPr>
          <w:sz w:val="28"/>
          <w:szCs w:val="28"/>
          <w:u w:val="single"/>
        </w:rPr>
        <w:t xml:space="preserve"> 10  </w:t>
      </w:r>
      <w:r w:rsidRPr="00AE18E6">
        <w:rPr>
          <w:sz w:val="28"/>
          <w:szCs w:val="28"/>
        </w:rPr>
        <w:t xml:space="preserve"> если контрольная работа выполнена полностью</w:t>
      </w:r>
    </w:p>
    <w:p w:rsidR="00C84E35" w:rsidRPr="00AE18E6" w:rsidRDefault="003B4022" w:rsidP="00C84E35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-2540</wp:posOffset>
                </wp:positionV>
                <wp:extent cx="5753100" cy="871220"/>
                <wp:effectExtent l="0" t="0" r="0" b="0"/>
                <wp:wrapNone/>
                <wp:docPr id="1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3100" cy="871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125E" w:rsidRDefault="0003125E" w:rsidP="00C84E3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Составитель ________________________ А.</w:t>
                            </w:r>
                            <w:r w:rsidRPr="00B34C3F">
                              <w:rPr>
                                <w:sz w:val="28"/>
                                <w:szCs w:val="28"/>
                              </w:rPr>
                              <w:t>И.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Перегуда</w:t>
                            </w:r>
                          </w:p>
                          <w:p w:rsidR="0003125E" w:rsidRDefault="0003125E" w:rsidP="00C84E35">
                            <w:pPr>
                              <w:rPr>
                                <w:sz w:val="28"/>
                                <w:szCs w:val="28"/>
                                <w:vertAlign w:val="superscript"/>
                              </w:rPr>
                            </w:pPr>
                          </w:p>
                          <w:p w:rsidR="0003125E" w:rsidRPr="002A0B84" w:rsidRDefault="0003125E" w:rsidP="00C84E3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 xml:space="preserve">                                                                       (</w:t>
                            </w:r>
                            <w:r w:rsidRPr="00CD6922"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>подпись</w:t>
                            </w:r>
                            <w:r>
                              <w:rPr>
                                <w:sz w:val="28"/>
                                <w:szCs w:val="28"/>
                                <w:vertAlign w:val="superscript"/>
                              </w:rPr>
                              <w:t xml:space="preserve">)  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 </w:t>
                            </w:r>
                          </w:p>
                          <w:p w:rsidR="0003125E" w:rsidRDefault="0003125E" w:rsidP="00C84E35">
                            <w:r>
                              <w:t xml:space="preserve">«____»__________________2015  </w:t>
                            </w:r>
                            <w:r w:rsidRPr="00C204F8">
                              <w:t xml:space="preserve"> г</w:t>
                            </w:r>
                            <w:r>
                              <w:t>.</w:t>
                            </w:r>
                          </w:p>
                          <w:p w:rsidR="0003125E" w:rsidRDefault="0003125E" w:rsidP="00C84E35"/>
                          <w:p w:rsidR="0003125E" w:rsidRPr="004C7177" w:rsidRDefault="0003125E" w:rsidP="00C84E35">
                            <w:pPr>
                              <w:jc w:val="center"/>
                              <w:rPr>
                                <w:sz w:val="28"/>
                                <w:szCs w:val="28"/>
                                <w:vertAlign w:val="superscrip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" o:spid="_x0000_s1027" type="#_x0000_t202" style="position:absolute;left:0;text-align:left;margin-left:-3pt;margin-top:-.2pt;width:453pt;height:68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" stroked="f">
                <v:textbox>
                  <w:txbxContent>
                    <w:p w:rsidR="0003125E" w:rsidRDefault="0003125E" w:rsidP="00C84E35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Составитель ________________________ А.</w:t>
                      </w:r>
                      <w:r w:rsidRPr="00B34C3F">
                        <w:rPr>
                          <w:sz w:val="28"/>
                          <w:szCs w:val="28"/>
                        </w:rPr>
                        <w:t>И.</w:t>
                      </w:r>
                      <w:r>
                        <w:rPr>
                          <w:sz w:val="28"/>
                          <w:szCs w:val="28"/>
                        </w:rPr>
                        <w:t xml:space="preserve"> Перегуда</w:t>
                      </w:r>
                    </w:p>
                    <w:p w:rsidR="0003125E" w:rsidRDefault="0003125E" w:rsidP="00C84E35">
                      <w:pPr>
                        <w:rPr>
                          <w:sz w:val="28"/>
                          <w:szCs w:val="28"/>
                          <w:vertAlign w:val="superscript"/>
                        </w:rPr>
                      </w:pPr>
                    </w:p>
                    <w:p w:rsidR="0003125E" w:rsidRPr="002A0B84" w:rsidRDefault="0003125E" w:rsidP="00C84E35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  <w:vertAlign w:val="superscript"/>
                        </w:rPr>
                        <w:t xml:space="preserve">                                                                       (</w:t>
                      </w:r>
                      <w:r w:rsidRPr="00CD6922">
                        <w:rPr>
                          <w:sz w:val="28"/>
                          <w:szCs w:val="28"/>
                          <w:vertAlign w:val="superscript"/>
                        </w:rPr>
                        <w:t>подпись</w:t>
                      </w:r>
                      <w:r>
                        <w:rPr>
                          <w:sz w:val="28"/>
                          <w:szCs w:val="28"/>
                          <w:vertAlign w:val="superscript"/>
                        </w:rPr>
                        <w:t xml:space="preserve">)   </w:t>
                      </w:r>
                      <w:r>
                        <w:rPr>
                          <w:sz w:val="28"/>
                          <w:szCs w:val="28"/>
                        </w:rPr>
                        <w:t xml:space="preserve">             </w:t>
                      </w:r>
                    </w:p>
                    <w:p w:rsidR="0003125E" w:rsidRDefault="0003125E" w:rsidP="00C84E35">
                      <w:r>
                        <w:t xml:space="preserve">«____»__________________2015  </w:t>
                      </w:r>
                      <w:r w:rsidRPr="00C204F8">
                        <w:t xml:space="preserve"> г</w:t>
                      </w:r>
                      <w:r>
                        <w:t>.</w:t>
                      </w:r>
                    </w:p>
                    <w:p w:rsidR="0003125E" w:rsidRDefault="0003125E" w:rsidP="00C84E35"/>
                    <w:p w:rsidR="0003125E" w:rsidRPr="004C7177" w:rsidRDefault="0003125E" w:rsidP="00C84E35">
                      <w:pPr>
                        <w:jc w:val="center"/>
                        <w:rPr>
                          <w:sz w:val="28"/>
                          <w:szCs w:val="28"/>
                          <w:vertAlign w:val="super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84E35" w:rsidRPr="00C84E35" w:rsidRDefault="00C84E35" w:rsidP="00C84E35">
      <w:pPr>
        <w:ind w:firstLine="720"/>
      </w:pPr>
    </w:p>
    <w:p w:rsidR="00C84E35" w:rsidRPr="00C84E35" w:rsidRDefault="00C84E35" w:rsidP="00C84E35">
      <w:pPr>
        <w:shd w:val="clear" w:color="auto" w:fill="FFFFFF"/>
        <w:tabs>
          <w:tab w:val="left" w:pos="720"/>
        </w:tabs>
        <w:suppressAutoHyphens/>
        <w:rPr>
          <w:b/>
          <w:shd w:val="clear" w:color="auto" w:fill="FFFFFF"/>
        </w:rPr>
      </w:pPr>
    </w:p>
    <w:p w:rsidR="00C84E35" w:rsidRPr="00C84E35" w:rsidRDefault="00C84E35" w:rsidP="00C84E35">
      <w:pPr>
        <w:shd w:val="clear" w:color="auto" w:fill="FFFFFF"/>
        <w:tabs>
          <w:tab w:val="left" w:pos="720"/>
        </w:tabs>
        <w:suppressAutoHyphens/>
        <w:ind w:firstLine="720"/>
        <w:rPr>
          <w:b/>
          <w:shd w:val="clear" w:color="auto" w:fill="FFFFFF"/>
        </w:rPr>
      </w:pPr>
    </w:p>
    <w:p w:rsidR="00C84E35" w:rsidRPr="00C84E35" w:rsidRDefault="00C84E35" w:rsidP="00C84E35">
      <w:pPr>
        <w:pStyle w:val="ac"/>
        <w:suppressLineNumbers/>
        <w:tabs>
          <w:tab w:val="left" w:pos="1620"/>
        </w:tabs>
        <w:spacing w:after="0"/>
        <w:jc w:val="both"/>
      </w:pPr>
    </w:p>
    <w:p w:rsidR="0029503B" w:rsidRPr="00A846F4" w:rsidRDefault="0029503B" w:rsidP="0029503B">
      <w:pPr>
        <w:tabs>
          <w:tab w:val="left" w:pos="2295"/>
        </w:tabs>
        <w:ind w:firstLine="426"/>
        <w:jc w:val="center"/>
        <w:rPr>
          <w:b/>
          <w:bCs/>
          <w:sz w:val="28"/>
          <w:szCs w:val="28"/>
        </w:rPr>
      </w:pPr>
    </w:p>
    <w:p w:rsidR="0029503B" w:rsidRPr="00602B33" w:rsidRDefault="0029503B" w:rsidP="0029503B">
      <w:pPr>
        <w:tabs>
          <w:tab w:val="left" w:pos="2295"/>
        </w:tabs>
        <w:ind w:firstLine="426"/>
        <w:jc w:val="center"/>
        <w:rPr>
          <w:sz w:val="28"/>
          <w:szCs w:val="28"/>
        </w:rPr>
      </w:pPr>
      <w:r w:rsidRPr="00602B33">
        <w:rPr>
          <w:b/>
          <w:bCs/>
          <w:sz w:val="28"/>
          <w:szCs w:val="28"/>
        </w:rPr>
        <w:t>СЕМЕСТРОВАЯ АТТЕСТАЦИЯ (</w:t>
      </w:r>
      <w:r w:rsidR="00743244">
        <w:rPr>
          <w:b/>
          <w:bCs/>
          <w:sz w:val="28"/>
          <w:szCs w:val="28"/>
        </w:rPr>
        <w:t>Экзамен</w:t>
      </w:r>
      <w:r w:rsidRPr="00602B33">
        <w:rPr>
          <w:sz w:val="28"/>
          <w:szCs w:val="28"/>
        </w:rPr>
        <w:t>)</w:t>
      </w:r>
    </w:p>
    <w:p w:rsidR="0029503B" w:rsidRPr="00602B33" w:rsidRDefault="0029503B" w:rsidP="0029503B">
      <w:pPr>
        <w:tabs>
          <w:tab w:val="left" w:pos="2295"/>
        </w:tabs>
        <w:ind w:firstLine="426"/>
        <w:jc w:val="center"/>
        <w:rPr>
          <w:sz w:val="28"/>
          <w:szCs w:val="28"/>
        </w:rPr>
      </w:pPr>
    </w:p>
    <w:p w:rsidR="0029503B" w:rsidRPr="00602B33" w:rsidRDefault="0029503B" w:rsidP="0029503B">
      <w:pPr>
        <w:tabs>
          <w:tab w:val="left" w:pos="2295"/>
        </w:tabs>
        <w:ind w:firstLine="426"/>
        <w:jc w:val="center"/>
        <w:rPr>
          <w:sz w:val="28"/>
          <w:szCs w:val="28"/>
        </w:rPr>
      </w:pPr>
      <w:r w:rsidRPr="00602B33">
        <w:rPr>
          <w:sz w:val="28"/>
          <w:szCs w:val="28"/>
        </w:rPr>
        <w:t xml:space="preserve"> Максимальная сумма баллов, набираемая студентом по дисциплине – 100 баллов. </w:t>
      </w:r>
    </w:p>
    <w:p w:rsidR="0029503B" w:rsidRPr="00602B33" w:rsidRDefault="0029503B" w:rsidP="0029503B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602B33">
        <w:rPr>
          <w:sz w:val="28"/>
          <w:szCs w:val="28"/>
        </w:rPr>
        <w:t>1. В зависимости от суммарного количества набранных баллов студенту выставляются следующие итоговые оценки: 0-59 баллов – «не зачтено»; 60-100 баллов – «зачтено».</w:t>
      </w:r>
    </w:p>
    <w:p w:rsidR="0029503B" w:rsidRPr="00602B33" w:rsidRDefault="0029503B" w:rsidP="0029503B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602B33">
        <w:rPr>
          <w:sz w:val="28"/>
          <w:szCs w:val="28"/>
        </w:rPr>
        <w:t xml:space="preserve"> 2. Максимальная сумма баллов промежуточной аттестации (текущей успеваемости) – </w:t>
      </w:r>
      <w:r>
        <w:rPr>
          <w:sz w:val="28"/>
          <w:szCs w:val="28"/>
        </w:rPr>
        <w:t>6</w:t>
      </w:r>
      <w:r w:rsidRPr="00602B33">
        <w:rPr>
          <w:sz w:val="28"/>
          <w:szCs w:val="28"/>
        </w:rPr>
        <w:t xml:space="preserve">0 баллов. Максимальная сумма баллов семестровой аттестации (зачёт) – </w:t>
      </w:r>
      <w:r>
        <w:rPr>
          <w:sz w:val="28"/>
          <w:szCs w:val="28"/>
        </w:rPr>
        <w:t>4</w:t>
      </w:r>
      <w:r w:rsidRPr="00602B33">
        <w:rPr>
          <w:sz w:val="28"/>
          <w:szCs w:val="28"/>
        </w:rPr>
        <w:t xml:space="preserve">0 баллов. </w:t>
      </w:r>
    </w:p>
    <w:p w:rsidR="0029503B" w:rsidRPr="00602B33" w:rsidRDefault="0029503B" w:rsidP="0029503B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602B33">
        <w:rPr>
          <w:sz w:val="28"/>
          <w:szCs w:val="28"/>
        </w:rPr>
        <w:t xml:space="preserve">3. Оценка промежуточной аттестации (текущей успеваемости): </w:t>
      </w:r>
      <w:r w:rsidRPr="00602B33">
        <w:rPr>
          <w:sz w:val="28"/>
          <w:szCs w:val="28"/>
        </w:rPr>
        <w:sym w:font="Symbol" w:char="F02D"/>
      </w:r>
      <w:r w:rsidRPr="00602B33">
        <w:rPr>
          <w:sz w:val="28"/>
          <w:szCs w:val="28"/>
        </w:rPr>
        <w:t xml:space="preserve"> посещение лекционных занятий – 0.</w:t>
      </w:r>
      <w:r w:rsidRPr="00106793">
        <w:rPr>
          <w:sz w:val="28"/>
          <w:szCs w:val="28"/>
        </w:rPr>
        <w:t>6</w:t>
      </w:r>
      <w:r w:rsidRPr="00602B33">
        <w:rPr>
          <w:sz w:val="28"/>
          <w:szCs w:val="28"/>
        </w:rPr>
        <w:t xml:space="preserve"> балла; из расчета 17 лекционных занятий в семестре, всего за семестр студент может получить максимально </w:t>
      </w:r>
      <w:r w:rsidRPr="00106793">
        <w:rPr>
          <w:sz w:val="28"/>
          <w:szCs w:val="28"/>
        </w:rPr>
        <w:t>10</w:t>
      </w:r>
      <w:r w:rsidRPr="00602B33">
        <w:rPr>
          <w:sz w:val="28"/>
          <w:szCs w:val="28"/>
        </w:rPr>
        <w:t xml:space="preserve"> баллов; </w:t>
      </w:r>
      <w:r w:rsidRPr="00602B33">
        <w:rPr>
          <w:sz w:val="28"/>
          <w:szCs w:val="28"/>
        </w:rPr>
        <w:sym w:font="Symbol" w:char="F02D"/>
      </w:r>
      <w:r w:rsidRPr="00602B33">
        <w:rPr>
          <w:sz w:val="28"/>
          <w:szCs w:val="28"/>
        </w:rPr>
        <w:t xml:space="preserve"> решение задач у доски во время лекционных занятий – в зависимости от уровня активности за семестр можно получить зависимости от уровня активности за семестр можно получить максимально </w:t>
      </w:r>
      <w:r w:rsidRPr="00106793">
        <w:rPr>
          <w:sz w:val="28"/>
          <w:szCs w:val="28"/>
        </w:rPr>
        <w:t>10</w:t>
      </w:r>
      <w:r w:rsidRPr="00602B33">
        <w:rPr>
          <w:sz w:val="28"/>
          <w:szCs w:val="28"/>
        </w:rPr>
        <w:t xml:space="preserve"> баллов; </w:t>
      </w:r>
      <w:r w:rsidRPr="00602B33">
        <w:rPr>
          <w:sz w:val="28"/>
          <w:szCs w:val="28"/>
        </w:rPr>
        <w:sym w:font="Symbol" w:char="F02D"/>
      </w:r>
      <w:r w:rsidRPr="00602B33">
        <w:rPr>
          <w:sz w:val="28"/>
          <w:szCs w:val="28"/>
        </w:rPr>
        <w:t xml:space="preserve"> контрольная работа оценивается в </w:t>
      </w:r>
      <w:r w:rsidRPr="00106793">
        <w:rPr>
          <w:sz w:val="28"/>
          <w:szCs w:val="28"/>
        </w:rPr>
        <w:t>5</w:t>
      </w:r>
      <w:r w:rsidRPr="00602B33">
        <w:rPr>
          <w:sz w:val="28"/>
          <w:szCs w:val="28"/>
        </w:rPr>
        <w:t xml:space="preserve"> баллов; всего будет проведено 2 контрольных работы, и максимально за семестр можно получить за них </w:t>
      </w:r>
      <w:r w:rsidRPr="00106793">
        <w:rPr>
          <w:sz w:val="28"/>
          <w:szCs w:val="28"/>
        </w:rPr>
        <w:t>1</w:t>
      </w:r>
      <w:r w:rsidRPr="00602B33">
        <w:rPr>
          <w:sz w:val="28"/>
          <w:szCs w:val="28"/>
        </w:rPr>
        <w:t xml:space="preserve">0 баллов. Лабораторная работа – </w:t>
      </w:r>
      <w:r w:rsidRPr="00106793">
        <w:rPr>
          <w:sz w:val="28"/>
          <w:szCs w:val="28"/>
        </w:rPr>
        <w:t>6</w:t>
      </w:r>
      <w:r w:rsidRPr="00602B33">
        <w:rPr>
          <w:sz w:val="28"/>
          <w:szCs w:val="28"/>
        </w:rPr>
        <w:t xml:space="preserve"> баллов, т.е. за выполнение лабораторного практикума можно получить – </w:t>
      </w:r>
      <w:r w:rsidRPr="00106793">
        <w:rPr>
          <w:sz w:val="28"/>
          <w:szCs w:val="28"/>
        </w:rPr>
        <w:t xml:space="preserve">30 </w:t>
      </w:r>
      <w:r w:rsidRPr="00602B33">
        <w:rPr>
          <w:sz w:val="28"/>
          <w:szCs w:val="28"/>
        </w:rPr>
        <w:t xml:space="preserve">баллов Максимальная сумма баллов промежуточной аттестации (текущей успеваемости) – </w:t>
      </w:r>
      <w:r w:rsidRPr="00106793">
        <w:rPr>
          <w:sz w:val="28"/>
          <w:szCs w:val="28"/>
        </w:rPr>
        <w:t>6</w:t>
      </w:r>
      <w:r w:rsidRPr="00602B33">
        <w:rPr>
          <w:sz w:val="28"/>
          <w:szCs w:val="28"/>
        </w:rPr>
        <w:t xml:space="preserve">0 баллов. </w:t>
      </w:r>
    </w:p>
    <w:p w:rsidR="0029503B" w:rsidRPr="00602B33" w:rsidRDefault="0029503B" w:rsidP="0029503B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602B33">
        <w:rPr>
          <w:sz w:val="28"/>
          <w:szCs w:val="28"/>
        </w:rPr>
        <w:t>Для ликвидации задолженностей по пропущенным занятиям и невыполненным заданиям возможно проведение отработки в часы консультаций преподавателей, ведущих дисциплину, до начала зачётной сессии.</w:t>
      </w:r>
    </w:p>
    <w:p w:rsidR="00D739F1" w:rsidRPr="00D739F1" w:rsidRDefault="00D739F1" w:rsidP="00D739F1">
      <w:pPr>
        <w:tabs>
          <w:tab w:val="left" w:pos="2295"/>
        </w:tabs>
        <w:ind w:firstLine="426"/>
        <w:rPr>
          <w:sz w:val="28"/>
          <w:szCs w:val="28"/>
        </w:rPr>
      </w:pPr>
      <w:r w:rsidRPr="00D739F1">
        <w:rPr>
          <w:sz w:val="28"/>
          <w:szCs w:val="28"/>
        </w:rPr>
        <w:t xml:space="preserve">4. Оценка семестровой аттестации (экзамен): 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sym w:font="Symbol" w:char="F02D"/>
      </w:r>
      <w:r w:rsidRPr="00D739F1">
        <w:rPr>
          <w:sz w:val="28"/>
          <w:szCs w:val="28"/>
        </w:rPr>
        <w:t xml:space="preserve"> на экзамене студенту предлагается два теоретический вопрос и задача из разных разделов. Полный и правильный ответ на каждый из вопросов оценивается в 13 баллов, а решение задачи в 14 баллов, в результате за экзамен студент имеет возможность набрать 40 баллов; 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sym w:font="Symbol" w:char="F02D"/>
      </w:r>
      <w:r w:rsidRPr="00D739F1">
        <w:rPr>
          <w:sz w:val="28"/>
          <w:szCs w:val="28"/>
        </w:rPr>
        <w:t xml:space="preserve"> некоторые студенты, проявившие активность при изучении курса и набравшие по итогам текущей аттестации 60 баллов, по усмотрению преподавателя, ведущего занятия, на экзамене автоматически получают 40 баллов. Максимальная сумма баллов семестровой аттестации (зачета) – 40 баллов. Критерии оценивания теоретических знаний оценка «отлично» выставляется студенту, который: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полно раскрывает содержание учебного материала в объеме, предусмотренном программой, изучил основную литературу по вопросам дисциплины и ознакомился с дополнительной;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владеет методологией данной дисциплины, знает определения основных понятий; 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>- обладает достаточными знаниями для продолжения обучения и дальнейшей профессиональной деятельности;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умеет увязать теорию и практику при решении задач и анализе конкретных ситуаций;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допустил незначительные неточности при изложении материала, не искажающие содержание ответа по существу вопроса. 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>Оценка «хорошо»: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неполно раскрывает содержание учебного материала в объеме, предусмотренном программой, изучил основную литературу по вопросам дисциплины и ознакомился с дополнительной;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- владеет методологией данной дисциплины, но путается в определениях основных понятий; 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>- обладает достаточными знаниями для продолжения обучения и дальнейшей профессиональной деятельности;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умеет увязать теорию и практику при решении задач и анализе конкретных ситуаций.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>Оценка «удовлетворительно»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>- не ответил на один вопрос билета или не решил задачи;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владеет методологией данной дисциплины, путается в определениях основных понятий; 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>- обладает достаточными знаниями для продолжения обучения и дальнейшей профессиональной деятельности;</w:t>
      </w:r>
    </w:p>
    <w:p w:rsidR="00D739F1" w:rsidRPr="00D739F1" w:rsidRDefault="00D739F1" w:rsidP="00D739F1">
      <w:pPr>
        <w:tabs>
          <w:tab w:val="left" w:pos="2295"/>
        </w:tabs>
        <w:ind w:firstLine="426"/>
        <w:jc w:val="both"/>
        <w:rPr>
          <w:sz w:val="28"/>
          <w:szCs w:val="28"/>
        </w:rPr>
      </w:pPr>
      <w:r w:rsidRPr="00D739F1">
        <w:rPr>
          <w:sz w:val="28"/>
          <w:szCs w:val="28"/>
        </w:rPr>
        <w:t xml:space="preserve"> - умеет увязать теорию и практику при решении задач и анализе конкретных ситуаций.</w:t>
      </w:r>
    </w:p>
    <w:p w:rsidR="00D739F1" w:rsidRPr="00D739F1" w:rsidRDefault="00D739F1" w:rsidP="00D739F1">
      <w:pPr>
        <w:pStyle w:val="Style23"/>
        <w:widowControl/>
        <w:rPr>
          <w:sz w:val="28"/>
          <w:szCs w:val="28"/>
        </w:rPr>
      </w:pPr>
      <w:r w:rsidRPr="00D739F1">
        <w:rPr>
          <w:sz w:val="28"/>
          <w:szCs w:val="28"/>
        </w:rPr>
        <w:t>Оценка «не удовлетворительно» выставляется студенту, который:</w:t>
      </w:r>
    </w:p>
    <w:p w:rsidR="00D739F1" w:rsidRPr="00D739F1" w:rsidRDefault="00D739F1" w:rsidP="00D739F1">
      <w:pPr>
        <w:pStyle w:val="Style23"/>
        <w:widowControl/>
        <w:rPr>
          <w:rStyle w:val="FontStyle134"/>
          <w:b w:val="0"/>
          <w:bCs w:val="0"/>
          <w:sz w:val="28"/>
          <w:szCs w:val="28"/>
        </w:rPr>
      </w:pPr>
      <w:r w:rsidRPr="00D739F1">
        <w:rPr>
          <w:sz w:val="28"/>
          <w:szCs w:val="28"/>
        </w:rPr>
        <w:t xml:space="preserve"> - имеет пробелы в знаниях основного учебного материала по дисциплине и не может дать определений основных понятий.</w:t>
      </w:r>
    </w:p>
    <w:p w:rsidR="0029503B" w:rsidRPr="00602B33" w:rsidRDefault="0029503B" w:rsidP="0029503B">
      <w:pPr>
        <w:tabs>
          <w:tab w:val="left" w:pos="2295"/>
        </w:tabs>
        <w:jc w:val="center"/>
        <w:rPr>
          <w:b/>
          <w:sz w:val="28"/>
          <w:szCs w:val="28"/>
        </w:rPr>
      </w:pPr>
    </w:p>
    <w:p w:rsidR="0029503B" w:rsidRPr="0029503B" w:rsidRDefault="0029503B" w:rsidP="007D12CA">
      <w:pPr>
        <w:rPr>
          <w:b/>
          <w:bCs/>
        </w:rPr>
      </w:pPr>
    </w:p>
    <w:p w:rsidR="007D12CA" w:rsidRPr="00FE213D" w:rsidRDefault="007D12CA" w:rsidP="007D12CA">
      <w:pPr>
        <w:rPr>
          <w:b/>
          <w:sz w:val="28"/>
          <w:szCs w:val="28"/>
        </w:rPr>
      </w:pPr>
      <w:r w:rsidRPr="00FE213D">
        <w:rPr>
          <w:b/>
          <w:sz w:val="28"/>
          <w:szCs w:val="28"/>
        </w:rPr>
        <w:t>Самостоятельную работу студентов (СРС) можно разделить на текущую и творческую</w:t>
      </w:r>
      <w:r w:rsidRPr="00FE213D">
        <w:rPr>
          <w:sz w:val="28"/>
          <w:szCs w:val="28"/>
        </w:rPr>
        <w:t xml:space="preserve">. </w:t>
      </w:r>
      <w:r w:rsidRPr="00FE213D">
        <w:rPr>
          <w:b/>
          <w:sz w:val="28"/>
          <w:szCs w:val="28"/>
        </w:rPr>
        <w:tab/>
      </w:r>
    </w:p>
    <w:p w:rsidR="007D12CA" w:rsidRPr="00FE213D" w:rsidRDefault="007D12CA" w:rsidP="007D12CA">
      <w:pPr>
        <w:tabs>
          <w:tab w:val="left" w:pos="709"/>
        </w:tabs>
        <w:suppressAutoHyphens/>
        <w:jc w:val="both"/>
        <w:rPr>
          <w:sz w:val="28"/>
          <w:szCs w:val="28"/>
        </w:rPr>
      </w:pPr>
      <w:r w:rsidRPr="00FE213D">
        <w:rPr>
          <w:b/>
          <w:sz w:val="28"/>
          <w:szCs w:val="28"/>
        </w:rPr>
        <w:tab/>
        <w:t>Текущая СРС</w:t>
      </w:r>
      <w:r w:rsidRPr="00FE213D">
        <w:rPr>
          <w:sz w:val="28"/>
          <w:szCs w:val="28"/>
        </w:rPr>
        <w:t xml:space="preserve"> –</w:t>
      </w:r>
    </w:p>
    <w:p w:rsidR="007D12CA" w:rsidRPr="00FE213D" w:rsidRDefault="007D12CA" w:rsidP="007D12CA">
      <w:pPr>
        <w:numPr>
          <w:ilvl w:val="0"/>
          <w:numId w:val="13"/>
        </w:numPr>
        <w:tabs>
          <w:tab w:val="left" w:pos="709"/>
        </w:tabs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>Подготовка к практическим и лабораторным работам.</w:t>
      </w:r>
    </w:p>
    <w:p w:rsidR="007D12CA" w:rsidRPr="00FE213D" w:rsidRDefault="007D12CA" w:rsidP="007D12CA">
      <w:pPr>
        <w:numPr>
          <w:ilvl w:val="0"/>
          <w:numId w:val="13"/>
        </w:numPr>
        <w:tabs>
          <w:tab w:val="left" w:pos="709"/>
        </w:tabs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>Подготовка к контрольным работам.</w:t>
      </w:r>
    </w:p>
    <w:p w:rsidR="007D12CA" w:rsidRPr="00FE213D" w:rsidRDefault="007D12CA" w:rsidP="007D12CA">
      <w:pPr>
        <w:numPr>
          <w:ilvl w:val="0"/>
          <w:numId w:val="13"/>
        </w:numPr>
        <w:tabs>
          <w:tab w:val="left" w:pos="709"/>
        </w:tabs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>Работа с лекционным материалом.</w:t>
      </w:r>
    </w:p>
    <w:p w:rsidR="007D12CA" w:rsidRPr="00FE213D" w:rsidRDefault="007D12CA" w:rsidP="007D12CA">
      <w:pPr>
        <w:numPr>
          <w:ilvl w:val="0"/>
          <w:numId w:val="13"/>
        </w:numPr>
        <w:tabs>
          <w:tab w:val="left" w:pos="709"/>
        </w:tabs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 xml:space="preserve">Подготовка к </w:t>
      </w:r>
      <w:r>
        <w:rPr>
          <w:sz w:val="28"/>
          <w:szCs w:val="28"/>
        </w:rPr>
        <w:t>зачету</w:t>
      </w:r>
      <w:r w:rsidRPr="00FE213D">
        <w:rPr>
          <w:sz w:val="28"/>
          <w:szCs w:val="28"/>
        </w:rPr>
        <w:t>.</w:t>
      </w:r>
    </w:p>
    <w:p w:rsidR="007D12CA" w:rsidRPr="00FE213D" w:rsidRDefault="007D12CA" w:rsidP="007D12CA">
      <w:pPr>
        <w:tabs>
          <w:tab w:val="left" w:pos="709"/>
        </w:tabs>
        <w:suppressAutoHyphens/>
        <w:jc w:val="both"/>
        <w:rPr>
          <w:b/>
          <w:sz w:val="28"/>
          <w:szCs w:val="28"/>
        </w:rPr>
      </w:pPr>
      <w:r w:rsidRPr="00FE213D">
        <w:rPr>
          <w:b/>
          <w:sz w:val="28"/>
          <w:szCs w:val="28"/>
        </w:rPr>
        <w:tab/>
        <w:t xml:space="preserve">Творческая проблемно-ориентированная самостоятельная работа (ТСР) </w:t>
      </w:r>
    </w:p>
    <w:p w:rsidR="007D12CA" w:rsidRPr="00FE213D" w:rsidRDefault="007D12CA" w:rsidP="007D12CA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>Подготовка докладов по изучаемому материалу.</w:t>
      </w:r>
    </w:p>
    <w:p w:rsidR="007D12CA" w:rsidRPr="00FE213D" w:rsidRDefault="007D12CA" w:rsidP="007D12CA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>Написание программ, реализующих изучаемые алгоритмы.</w:t>
      </w:r>
    </w:p>
    <w:p w:rsidR="007D12CA" w:rsidRPr="00FE213D" w:rsidRDefault="007D12CA" w:rsidP="007D12CA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>Решение задач повышенной сложности.</w:t>
      </w:r>
    </w:p>
    <w:p w:rsidR="007D12CA" w:rsidRPr="00FE213D" w:rsidRDefault="007D12CA" w:rsidP="007D12CA">
      <w:pPr>
        <w:numPr>
          <w:ilvl w:val="0"/>
          <w:numId w:val="14"/>
        </w:numPr>
        <w:suppressAutoHyphens/>
        <w:jc w:val="both"/>
        <w:rPr>
          <w:sz w:val="28"/>
          <w:szCs w:val="28"/>
        </w:rPr>
      </w:pPr>
      <w:r w:rsidRPr="00FE213D">
        <w:rPr>
          <w:sz w:val="28"/>
          <w:szCs w:val="28"/>
        </w:rPr>
        <w:t>Самостоятельное изучение дополнительного материала.</w:t>
      </w:r>
    </w:p>
    <w:p w:rsidR="007D12CA" w:rsidRPr="00FB31C4" w:rsidRDefault="007D12CA" w:rsidP="007D12CA">
      <w:pPr>
        <w:rPr>
          <w:b/>
          <w:bCs/>
        </w:rPr>
      </w:pPr>
    </w:p>
    <w:p w:rsidR="007D12CA" w:rsidRPr="00B60078" w:rsidRDefault="007D12CA" w:rsidP="007D12CA">
      <w:pPr>
        <w:pStyle w:val="20"/>
        <w:tabs>
          <w:tab w:val="left" w:pos="709"/>
        </w:tabs>
        <w:suppressAutoHyphens/>
        <w:spacing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B60078">
        <w:rPr>
          <w:rFonts w:ascii="Times New Roman" w:hAnsi="Times New Roman"/>
          <w:b/>
          <w:sz w:val="28"/>
          <w:szCs w:val="28"/>
        </w:rPr>
        <w:t>Контроль самостоятельной работы</w:t>
      </w:r>
    </w:p>
    <w:p w:rsidR="007D12CA" w:rsidRPr="00B60078" w:rsidRDefault="007D12CA" w:rsidP="007D12CA">
      <w:pPr>
        <w:pStyle w:val="ac"/>
        <w:spacing w:after="0"/>
        <w:ind w:left="0" w:firstLine="600"/>
        <w:jc w:val="both"/>
        <w:rPr>
          <w:sz w:val="28"/>
          <w:szCs w:val="28"/>
        </w:rPr>
      </w:pPr>
      <w:r w:rsidRPr="00B60078">
        <w:rPr>
          <w:sz w:val="28"/>
          <w:szCs w:val="28"/>
        </w:rPr>
        <w:t xml:space="preserve">Оценка результатов самостоятельной работы производится по 2 контрольным работам, по 5 лабораторным работам и по собеседованию на лекционных занятиях. Написание программ  оценивается как  самостоятельная работа. </w:t>
      </w:r>
    </w:p>
    <w:p w:rsidR="00027039" w:rsidRPr="00B330A7" w:rsidRDefault="00027039" w:rsidP="00027039">
      <w:pPr>
        <w:pStyle w:val="Style95"/>
        <w:widowControl/>
        <w:spacing w:line="240" w:lineRule="auto"/>
        <w:ind w:left="389" w:hanging="389"/>
        <w:rPr>
          <w:rStyle w:val="FontStyle140"/>
          <w:b w:val="0"/>
          <w:bCs w:val="0"/>
        </w:rPr>
      </w:pPr>
    </w:p>
    <w:p w:rsidR="00577B11" w:rsidRPr="00AC355D" w:rsidRDefault="00577B11" w:rsidP="00577B11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  <w:r w:rsidRPr="00AC355D">
        <w:rPr>
          <w:rStyle w:val="FontStyle140"/>
        </w:rPr>
        <w:t>7. Перечень основной и дополнительной учебной литературы, необ</w:t>
      </w:r>
      <w:r>
        <w:rPr>
          <w:rStyle w:val="FontStyle140"/>
        </w:rPr>
        <w:t>ходимой для освоения дисциплины</w:t>
      </w:r>
    </w:p>
    <w:p w:rsidR="009C5433" w:rsidRPr="00AC355D" w:rsidRDefault="009C5433" w:rsidP="009C5433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</w:p>
    <w:p w:rsidR="009C5433" w:rsidRPr="00027039" w:rsidRDefault="00577B11" w:rsidP="009C5433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7</w:t>
      </w:r>
      <w:r w:rsidR="009C5433">
        <w:rPr>
          <w:b/>
          <w:bCs/>
          <w:sz w:val="28"/>
          <w:szCs w:val="28"/>
        </w:rPr>
        <w:t>.</w:t>
      </w:r>
      <w:r w:rsidR="009C5433" w:rsidRPr="00027039">
        <w:rPr>
          <w:b/>
          <w:bCs/>
          <w:sz w:val="28"/>
          <w:szCs w:val="28"/>
        </w:rPr>
        <w:t>1.. Основная литература</w:t>
      </w:r>
    </w:p>
    <w:p w:rsidR="009C5433" w:rsidRPr="00027039" w:rsidRDefault="009C5433" w:rsidP="009C5433">
      <w:pPr>
        <w:jc w:val="both"/>
        <w:rPr>
          <w:sz w:val="28"/>
          <w:szCs w:val="28"/>
        </w:rPr>
      </w:pPr>
    </w:p>
    <w:p w:rsidR="00B76E37" w:rsidRPr="000D11D9" w:rsidRDefault="005908BC" w:rsidP="001D50F0">
      <w:pPr>
        <w:ind w:firstLine="567"/>
        <w:jc w:val="both"/>
        <w:rPr>
          <w:sz w:val="28"/>
          <w:szCs w:val="28"/>
        </w:rPr>
      </w:pPr>
      <w:r w:rsidRPr="005908BC">
        <w:rPr>
          <w:sz w:val="28"/>
          <w:szCs w:val="28"/>
        </w:rPr>
        <w:t>1.</w:t>
      </w:r>
      <w:r w:rsidR="00B76E37">
        <w:rPr>
          <w:sz w:val="28"/>
          <w:szCs w:val="28"/>
        </w:rPr>
        <w:t xml:space="preserve"> </w:t>
      </w:r>
      <w:r>
        <w:rPr>
          <w:sz w:val="28"/>
          <w:szCs w:val="28"/>
        </w:rPr>
        <w:t>Шоломов Л.А. Основы теории дискретных логических и вычислительных устройств</w:t>
      </w:r>
      <w:r w:rsidR="00B76E37">
        <w:rPr>
          <w:sz w:val="28"/>
          <w:szCs w:val="28"/>
        </w:rPr>
        <w:t xml:space="preserve">. </w:t>
      </w:r>
      <w:r w:rsidR="00B76E37" w:rsidRPr="000D11D9">
        <w:rPr>
          <w:sz w:val="28"/>
          <w:szCs w:val="28"/>
        </w:rPr>
        <w:t>СПб.:</w:t>
      </w:r>
      <w:r w:rsidR="00B76E37">
        <w:rPr>
          <w:sz w:val="28"/>
          <w:szCs w:val="28"/>
        </w:rPr>
        <w:t xml:space="preserve"> </w:t>
      </w:r>
      <w:r w:rsidR="00B76E37" w:rsidRPr="000D11D9">
        <w:rPr>
          <w:sz w:val="28"/>
          <w:szCs w:val="28"/>
        </w:rPr>
        <w:t>Лань.</w:t>
      </w:r>
      <w:r w:rsidR="00B76E37">
        <w:rPr>
          <w:sz w:val="28"/>
          <w:szCs w:val="28"/>
        </w:rPr>
        <w:t xml:space="preserve"> </w:t>
      </w:r>
      <w:r w:rsidR="00B76E37">
        <w:rPr>
          <w:rFonts w:cs="Times New Roman"/>
          <w:sz w:val="28"/>
          <w:szCs w:val="28"/>
        </w:rPr>
        <w:t>−</w:t>
      </w:r>
      <w:r w:rsidR="00B76E37" w:rsidRPr="000D11D9">
        <w:rPr>
          <w:sz w:val="28"/>
          <w:szCs w:val="28"/>
        </w:rPr>
        <w:t xml:space="preserve"> </w:t>
      </w:r>
      <w:r w:rsidR="00B76E37">
        <w:rPr>
          <w:sz w:val="28"/>
          <w:szCs w:val="28"/>
        </w:rPr>
        <w:t xml:space="preserve">2011. </w:t>
      </w:r>
      <w:r w:rsidR="00B76E37">
        <w:rPr>
          <w:rFonts w:cs="Times New Roman"/>
          <w:sz w:val="28"/>
          <w:szCs w:val="28"/>
        </w:rPr>
        <w:t>–</w:t>
      </w:r>
      <w:r w:rsidR="00B76E37">
        <w:rPr>
          <w:sz w:val="28"/>
          <w:szCs w:val="28"/>
        </w:rPr>
        <w:t xml:space="preserve"> 432 с</w:t>
      </w:r>
      <w:r w:rsidR="00B76E37" w:rsidRPr="000D11D9">
        <w:rPr>
          <w:sz w:val="28"/>
          <w:szCs w:val="28"/>
        </w:rPr>
        <w:t xml:space="preserve"> [Электронный ресурс] </w:t>
      </w:r>
      <w:r w:rsidR="00B76E37">
        <w:rPr>
          <w:rFonts w:cs="Times New Roman"/>
          <w:sz w:val="28"/>
          <w:szCs w:val="28"/>
        </w:rPr>
        <w:t>−</w:t>
      </w:r>
      <w:r w:rsidR="00B76E37" w:rsidRPr="000D11D9">
        <w:rPr>
          <w:sz w:val="28"/>
          <w:szCs w:val="28"/>
        </w:rPr>
        <w:t xml:space="preserve"> </w:t>
      </w:r>
      <w:r w:rsidR="00B76E37" w:rsidRPr="000D11D9">
        <w:rPr>
          <w:sz w:val="28"/>
          <w:szCs w:val="28"/>
          <w:lang w:val="en-US"/>
        </w:rPr>
        <w:t>URL</w:t>
      </w:r>
      <w:r w:rsidR="00B76E37" w:rsidRPr="000D11D9">
        <w:rPr>
          <w:sz w:val="28"/>
          <w:szCs w:val="28"/>
        </w:rPr>
        <w:t xml:space="preserve">: </w:t>
      </w:r>
      <w:hyperlink r:id="rId122" w:history="1">
        <w:r w:rsidR="00B76E37" w:rsidRPr="001D63DA">
          <w:rPr>
            <w:rStyle w:val="ae"/>
            <w:szCs w:val="28"/>
          </w:rPr>
          <w:t>http://e.lanbook.com./view.book./. php?pl1_id=556</w:t>
        </w:r>
      </w:hyperlink>
      <w:r w:rsidR="00B76E37" w:rsidRPr="000D11D9">
        <w:rPr>
          <w:sz w:val="28"/>
          <w:szCs w:val="28"/>
        </w:rPr>
        <w:t xml:space="preserve">. </w:t>
      </w:r>
      <w:r w:rsidR="00B76E37">
        <w:rPr>
          <w:rFonts w:cs="Times New Roman"/>
          <w:sz w:val="28"/>
          <w:szCs w:val="28"/>
        </w:rPr>
        <w:t>−</w:t>
      </w:r>
      <w:r w:rsidR="00B76E37" w:rsidRPr="000D11D9">
        <w:rPr>
          <w:sz w:val="28"/>
          <w:szCs w:val="28"/>
        </w:rPr>
        <w:t xml:space="preserve"> (дата обращения </w:t>
      </w:r>
      <w:r w:rsidR="00B76E37">
        <w:rPr>
          <w:sz w:val="28"/>
          <w:szCs w:val="28"/>
        </w:rPr>
        <w:t>24</w:t>
      </w:r>
      <w:r w:rsidR="00B76E37" w:rsidRPr="000D11D9">
        <w:rPr>
          <w:sz w:val="28"/>
          <w:szCs w:val="28"/>
        </w:rPr>
        <w:t>.08.2015г</w:t>
      </w:r>
      <w:r w:rsidR="00B76E37">
        <w:rPr>
          <w:sz w:val="28"/>
          <w:szCs w:val="28"/>
        </w:rPr>
        <w:t>.</w:t>
      </w:r>
      <w:r w:rsidR="00B76E37" w:rsidRPr="000D11D9">
        <w:rPr>
          <w:sz w:val="28"/>
          <w:szCs w:val="28"/>
        </w:rPr>
        <w:t>)</w:t>
      </w:r>
    </w:p>
    <w:p w:rsidR="009C5433" w:rsidRPr="00F219CA" w:rsidRDefault="00B76E37" w:rsidP="001D50F0">
      <w:pPr>
        <w:ind w:firstLine="567"/>
        <w:rPr>
          <w:sz w:val="28"/>
          <w:szCs w:val="28"/>
        </w:rPr>
      </w:pPr>
      <w:r>
        <w:rPr>
          <w:sz w:val="28"/>
          <w:szCs w:val="28"/>
        </w:rPr>
        <w:t>2</w:t>
      </w:r>
      <w:r w:rsidR="009C5433" w:rsidRPr="00F219CA">
        <w:rPr>
          <w:sz w:val="28"/>
          <w:szCs w:val="28"/>
        </w:rPr>
        <w:t>. Ю.Г.Карпов Ю.Г. Теория автоматов. Питер 2002 г. (имеется в библиотеке ИАТЭ).</w:t>
      </w:r>
    </w:p>
    <w:p w:rsidR="009C5433" w:rsidRPr="00F219CA" w:rsidRDefault="00B76E37" w:rsidP="001D50F0">
      <w:pPr>
        <w:ind w:firstLine="567"/>
        <w:rPr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="009C5433" w:rsidRPr="00F219CA">
        <w:rPr>
          <w:color w:val="000000"/>
          <w:sz w:val="28"/>
          <w:szCs w:val="28"/>
        </w:rPr>
        <w:t xml:space="preserve">. Савельев А. Я. Прикладная теория цифровых автоматов. - М.: Высшая школа, 2008.       </w:t>
      </w:r>
      <w:r w:rsidR="009C5433" w:rsidRPr="00F219CA">
        <w:rPr>
          <w:sz w:val="28"/>
          <w:szCs w:val="28"/>
        </w:rPr>
        <w:t>(имеется в библиотеке ИАТЭ).</w:t>
      </w:r>
    </w:p>
    <w:p w:rsidR="009C5433" w:rsidRPr="00F219CA" w:rsidRDefault="00B76E37" w:rsidP="001D50F0">
      <w:pPr>
        <w:ind w:firstLine="567"/>
        <w:rPr>
          <w:sz w:val="28"/>
          <w:szCs w:val="28"/>
        </w:rPr>
      </w:pPr>
      <w:r>
        <w:rPr>
          <w:sz w:val="28"/>
          <w:szCs w:val="28"/>
        </w:rPr>
        <w:t>4</w:t>
      </w:r>
      <w:r w:rsidR="009C5433" w:rsidRPr="00F219CA">
        <w:rPr>
          <w:sz w:val="28"/>
          <w:szCs w:val="28"/>
        </w:rPr>
        <w:t xml:space="preserve">. Перегуда А.И., Подвысоцкий Р. Г. Основы </w:t>
      </w:r>
      <w:r w:rsidR="00C66937">
        <w:rPr>
          <w:sz w:val="28"/>
          <w:szCs w:val="28"/>
        </w:rPr>
        <w:t>с</w:t>
      </w:r>
      <w:r w:rsidR="009C5433" w:rsidRPr="00F219CA">
        <w:rPr>
          <w:sz w:val="28"/>
          <w:szCs w:val="28"/>
        </w:rPr>
        <w:t xml:space="preserve">интеза цифровых автоматов.  </w:t>
      </w:r>
      <w:r w:rsidR="009C5433" w:rsidRPr="00F219CA">
        <w:rPr>
          <w:bCs/>
          <w:sz w:val="28"/>
          <w:szCs w:val="28"/>
        </w:rPr>
        <w:t>Учебное пособие по курсу «Теория автоматов».</w:t>
      </w:r>
      <w:r w:rsidR="009C5433" w:rsidRPr="00F219CA">
        <w:rPr>
          <w:rFonts w:cs="Times New Roman"/>
          <w:bCs/>
          <w:sz w:val="28"/>
          <w:szCs w:val="28"/>
        </w:rPr>
        <w:t>−</w:t>
      </w:r>
      <w:r w:rsidR="009C5433" w:rsidRPr="00F219CA">
        <w:rPr>
          <w:bCs/>
          <w:sz w:val="28"/>
          <w:szCs w:val="28"/>
        </w:rPr>
        <w:t xml:space="preserve"> Обнинск : ИАТЭ, 2015. </w:t>
      </w:r>
      <w:r w:rsidR="009C5433" w:rsidRPr="00F219CA">
        <w:rPr>
          <w:sz w:val="28"/>
          <w:szCs w:val="28"/>
        </w:rPr>
        <w:t>(имеется в библиотеке ИАТЭ).</w:t>
      </w:r>
    </w:p>
    <w:p w:rsidR="009C5433" w:rsidRPr="00F219CA" w:rsidRDefault="009C5433" w:rsidP="001D50F0">
      <w:pPr>
        <w:ind w:firstLine="1134"/>
        <w:jc w:val="both"/>
        <w:rPr>
          <w:sz w:val="28"/>
          <w:szCs w:val="28"/>
        </w:rPr>
      </w:pPr>
      <w:r w:rsidRPr="00F219CA">
        <w:rPr>
          <w:sz w:val="28"/>
          <w:szCs w:val="28"/>
        </w:rPr>
        <w:t>.</w:t>
      </w:r>
    </w:p>
    <w:p w:rsidR="009C5433" w:rsidRPr="00F219CA" w:rsidRDefault="009C5433" w:rsidP="001D50F0">
      <w:pPr>
        <w:rPr>
          <w:b/>
          <w:bCs/>
          <w:sz w:val="28"/>
          <w:szCs w:val="28"/>
        </w:rPr>
      </w:pPr>
    </w:p>
    <w:p w:rsidR="009C5433" w:rsidRPr="00F219CA" w:rsidRDefault="00577B11" w:rsidP="001D50F0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7</w:t>
      </w:r>
      <w:r w:rsidR="009C5433">
        <w:rPr>
          <w:b/>
          <w:bCs/>
          <w:sz w:val="28"/>
          <w:szCs w:val="28"/>
        </w:rPr>
        <w:t>.</w:t>
      </w:r>
      <w:r w:rsidR="009C5433" w:rsidRPr="00F219CA">
        <w:rPr>
          <w:b/>
          <w:bCs/>
          <w:sz w:val="28"/>
          <w:szCs w:val="28"/>
        </w:rPr>
        <w:t>2. Дополнительная литература</w:t>
      </w:r>
    </w:p>
    <w:p w:rsidR="00D739F1" w:rsidRPr="00F219CA" w:rsidRDefault="00D739F1" w:rsidP="001D50F0">
      <w:pPr>
        <w:shd w:val="clear" w:color="auto" w:fill="FFFFFF"/>
        <w:adjustRightInd w:val="0"/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1</w:t>
      </w:r>
      <w:r w:rsidRPr="00F219CA">
        <w:rPr>
          <w:color w:val="000000"/>
          <w:sz w:val="28"/>
          <w:szCs w:val="28"/>
        </w:rPr>
        <w:t xml:space="preserve">. Майоров С.А., Новиков Г.И. Структура электронных вычислительных машин. </w:t>
      </w:r>
      <w:r>
        <w:rPr>
          <w:rFonts w:cs="Times New Roman"/>
          <w:color w:val="000000"/>
          <w:sz w:val="28"/>
          <w:szCs w:val="28"/>
        </w:rPr>
        <w:t>−</w:t>
      </w:r>
      <w:r w:rsidRPr="000E057E">
        <w:rPr>
          <w:color w:val="000000"/>
          <w:sz w:val="28"/>
          <w:szCs w:val="28"/>
        </w:rPr>
        <w:t xml:space="preserve"> </w:t>
      </w:r>
      <w:r w:rsidRPr="00F219CA">
        <w:rPr>
          <w:color w:val="000000"/>
          <w:sz w:val="28"/>
          <w:szCs w:val="28"/>
        </w:rPr>
        <w:t>Л.: Машиностроение, 1979</w:t>
      </w:r>
    </w:p>
    <w:p w:rsidR="00D739F1" w:rsidRPr="00F219CA" w:rsidRDefault="00D739F1" w:rsidP="001D50F0">
      <w:pPr>
        <w:shd w:val="clear" w:color="auto" w:fill="FFFFFF"/>
        <w:adjustRightInd w:val="0"/>
        <w:ind w:firstLine="567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2</w:t>
      </w:r>
      <w:r w:rsidRPr="00F219CA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  <w:r w:rsidRPr="00F219CA">
        <w:rPr>
          <w:color w:val="000000"/>
          <w:sz w:val="28"/>
          <w:szCs w:val="28"/>
        </w:rPr>
        <w:t>Каган Б.М. Электронные вычислительные машины и системы. М.: Энергоатомиздат, 1991.</w:t>
      </w:r>
    </w:p>
    <w:p w:rsidR="00D739F1" w:rsidRPr="00F219CA" w:rsidRDefault="00D739F1" w:rsidP="001D50F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F219CA">
        <w:rPr>
          <w:sz w:val="28"/>
          <w:szCs w:val="28"/>
        </w:rPr>
        <w:t>. Таненбаум А. Компьютерные сети – СПб.: Питер, 2002.</w:t>
      </w:r>
    </w:p>
    <w:p w:rsidR="00D739F1" w:rsidRPr="00F219CA" w:rsidRDefault="00D739F1" w:rsidP="001D50F0">
      <w:pPr>
        <w:ind w:firstLine="567"/>
        <w:rPr>
          <w:sz w:val="28"/>
          <w:szCs w:val="28"/>
        </w:rPr>
      </w:pPr>
      <w:r>
        <w:rPr>
          <w:sz w:val="28"/>
          <w:szCs w:val="28"/>
        </w:rPr>
        <w:t>4</w:t>
      </w:r>
      <w:r w:rsidRPr="00F219CA">
        <w:rPr>
          <w:sz w:val="28"/>
          <w:szCs w:val="28"/>
        </w:rPr>
        <w:t xml:space="preserve"> Глушков В. М. Синтез цифровых автоматов – М.: Наука, 2005. (имеется в библиотеке ИАТЭ).</w:t>
      </w:r>
    </w:p>
    <w:p w:rsidR="009C5433" w:rsidRPr="00F219CA" w:rsidRDefault="00D739F1" w:rsidP="001D50F0">
      <w:pPr>
        <w:ind w:firstLine="567"/>
        <w:rPr>
          <w:sz w:val="28"/>
          <w:szCs w:val="28"/>
        </w:rPr>
      </w:pPr>
      <w:r>
        <w:rPr>
          <w:color w:val="000000"/>
          <w:sz w:val="28"/>
          <w:szCs w:val="28"/>
        </w:rPr>
        <w:t>5</w:t>
      </w:r>
      <w:r w:rsidR="009C5433" w:rsidRPr="00F219CA">
        <w:rPr>
          <w:color w:val="000000"/>
          <w:sz w:val="28"/>
          <w:szCs w:val="28"/>
        </w:rPr>
        <w:t xml:space="preserve">. Проектирование цифровых вычислительных машин. Под. ред.. С.А. Майорова. Учебное пособие для студентов вузов - М.: Высшая школа, 1972.    </w:t>
      </w:r>
      <w:r w:rsidR="009C5433" w:rsidRPr="00F219CA">
        <w:rPr>
          <w:sz w:val="28"/>
          <w:szCs w:val="28"/>
        </w:rPr>
        <w:t>(имеется в библиотеке ИАТЭ).</w:t>
      </w:r>
    </w:p>
    <w:p w:rsidR="00D739F1" w:rsidRPr="00F219CA" w:rsidRDefault="00D739F1" w:rsidP="001D50F0">
      <w:pPr>
        <w:shd w:val="clear" w:color="auto" w:fill="FFFFFF"/>
        <w:adjustRightInd w:val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F219CA">
        <w:rPr>
          <w:sz w:val="28"/>
          <w:szCs w:val="28"/>
        </w:rPr>
        <w:t>. Самофалов К.Ф., Романкевич А. М., Валуевский В.Н., Каневский Ю, С., Пиневич М.М. Прикладная теория цифровых автоматов. – Киев,: «Выща школа», 1987</w:t>
      </w:r>
    </w:p>
    <w:p w:rsidR="009C5433" w:rsidRPr="00F219CA" w:rsidRDefault="00B0101C" w:rsidP="001D50F0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</w:t>
      </w:r>
      <w:r w:rsidR="009C5433" w:rsidRPr="00F219CA">
        <w:rPr>
          <w:color w:val="000000"/>
          <w:sz w:val="28"/>
          <w:szCs w:val="28"/>
        </w:rPr>
        <w:t>.</w:t>
      </w:r>
      <w:r w:rsidR="009C5433">
        <w:rPr>
          <w:color w:val="000000"/>
          <w:sz w:val="28"/>
          <w:szCs w:val="28"/>
        </w:rPr>
        <w:t xml:space="preserve"> </w:t>
      </w:r>
      <w:r w:rsidR="009C5433" w:rsidRPr="00F219CA">
        <w:rPr>
          <w:color w:val="000000"/>
          <w:sz w:val="28"/>
          <w:szCs w:val="28"/>
        </w:rPr>
        <w:t>Яблонский С.В. Введение в дискретную математику. М.: Наука, 1986.</w:t>
      </w:r>
    </w:p>
    <w:p w:rsidR="009C5433" w:rsidRPr="00F219CA" w:rsidRDefault="00B0101C" w:rsidP="001D50F0">
      <w:pPr>
        <w:ind w:firstLine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</w:t>
      </w:r>
      <w:r w:rsidR="009C5433" w:rsidRPr="00F219CA">
        <w:rPr>
          <w:color w:val="000000"/>
          <w:sz w:val="28"/>
          <w:szCs w:val="28"/>
        </w:rPr>
        <w:t>.А.Г.</w:t>
      </w:r>
      <w:r w:rsidR="009C5433">
        <w:rPr>
          <w:color w:val="000000"/>
          <w:sz w:val="28"/>
          <w:szCs w:val="28"/>
        </w:rPr>
        <w:t xml:space="preserve"> </w:t>
      </w:r>
      <w:r w:rsidR="009C5433" w:rsidRPr="00F219CA">
        <w:rPr>
          <w:color w:val="000000"/>
          <w:sz w:val="28"/>
          <w:szCs w:val="28"/>
        </w:rPr>
        <w:t>Алексеенко. Современная микросхемотехника.-М., «Энергия», 1979.</w:t>
      </w:r>
    </w:p>
    <w:p w:rsidR="009C5433" w:rsidRPr="00F219CA" w:rsidRDefault="00B0101C" w:rsidP="001D50F0">
      <w:pPr>
        <w:ind w:firstLine="567"/>
        <w:rPr>
          <w:sz w:val="28"/>
          <w:szCs w:val="28"/>
        </w:rPr>
      </w:pPr>
      <w:r>
        <w:rPr>
          <w:color w:val="000000"/>
          <w:sz w:val="28"/>
          <w:szCs w:val="28"/>
        </w:rPr>
        <w:t>9</w:t>
      </w:r>
      <w:r w:rsidR="009C5433" w:rsidRPr="00F219CA">
        <w:rPr>
          <w:color w:val="000000"/>
          <w:sz w:val="28"/>
          <w:szCs w:val="28"/>
        </w:rPr>
        <w:t>.</w:t>
      </w:r>
      <w:r w:rsidR="009C5433">
        <w:rPr>
          <w:color w:val="000000"/>
          <w:sz w:val="28"/>
          <w:szCs w:val="28"/>
        </w:rPr>
        <w:t xml:space="preserve"> </w:t>
      </w:r>
      <w:r w:rsidR="009C5433" w:rsidRPr="00F219CA">
        <w:rPr>
          <w:color w:val="000000"/>
          <w:sz w:val="28"/>
          <w:szCs w:val="28"/>
        </w:rPr>
        <w:t>В.Л.</w:t>
      </w:r>
      <w:r w:rsidR="009C5433">
        <w:rPr>
          <w:color w:val="000000"/>
          <w:sz w:val="28"/>
          <w:szCs w:val="28"/>
        </w:rPr>
        <w:t xml:space="preserve"> </w:t>
      </w:r>
      <w:r w:rsidR="009C5433" w:rsidRPr="00F219CA">
        <w:rPr>
          <w:color w:val="000000"/>
          <w:sz w:val="28"/>
          <w:szCs w:val="28"/>
        </w:rPr>
        <w:t xml:space="preserve">Шило. </w:t>
      </w:r>
      <w:r w:rsidR="009C5433">
        <w:rPr>
          <w:color w:val="000000"/>
          <w:sz w:val="28"/>
          <w:szCs w:val="28"/>
        </w:rPr>
        <w:t xml:space="preserve">Популярные цифровые микросхемы.-  </w:t>
      </w:r>
      <w:r w:rsidR="009C5433" w:rsidRPr="00F219CA">
        <w:rPr>
          <w:color w:val="000000"/>
          <w:sz w:val="28"/>
          <w:szCs w:val="28"/>
        </w:rPr>
        <w:t>М.</w:t>
      </w:r>
      <w:r w:rsidR="009C5433">
        <w:rPr>
          <w:color w:val="000000"/>
          <w:sz w:val="28"/>
          <w:szCs w:val="28"/>
        </w:rPr>
        <w:t>:</w:t>
      </w:r>
      <w:r w:rsidR="009C5433" w:rsidRPr="00F219CA">
        <w:rPr>
          <w:color w:val="000000"/>
          <w:sz w:val="28"/>
          <w:szCs w:val="28"/>
        </w:rPr>
        <w:t xml:space="preserve"> «Радио и связь», 1988. </w:t>
      </w:r>
      <w:r w:rsidR="009C5433" w:rsidRPr="00F219CA">
        <w:rPr>
          <w:sz w:val="28"/>
          <w:szCs w:val="28"/>
        </w:rPr>
        <w:t>(имеется в библиотеке ИАТЭ).</w:t>
      </w:r>
    </w:p>
    <w:p w:rsidR="002C55C0" w:rsidRDefault="002C55C0" w:rsidP="001D50F0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</w:p>
    <w:p w:rsidR="00577B11" w:rsidRPr="00AC355D" w:rsidRDefault="00577B11" w:rsidP="002C55C0">
      <w:pPr>
        <w:pStyle w:val="Style95"/>
        <w:widowControl/>
        <w:spacing w:line="240" w:lineRule="auto"/>
        <w:ind w:firstLine="567"/>
        <w:jc w:val="both"/>
        <w:rPr>
          <w:rStyle w:val="FontStyle140"/>
        </w:rPr>
      </w:pPr>
      <w:r w:rsidRPr="00AC355D">
        <w:rPr>
          <w:rStyle w:val="FontStyle140"/>
        </w:rPr>
        <w:t>8. Перечень ресурсов</w:t>
      </w:r>
      <w:r>
        <w:rPr>
          <w:rStyle w:val="FontStyle140"/>
        </w:rPr>
        <w:t>*</w:t>
      </w:r>
      <w:r w:rsidRPr="00AC355D">
        <w:rPr>
          <w:rStyle w:val="FontStyle140"/>
        </w:rPr>
        <w:t xml:space="preserve"> информационно-телекоммуникационной сети «Интернет» (далее - сеть «Интернет»), необходимых для освоения дисциплины </w:t>
      </w:r>
    </w:p>
    <w:p w:rsidR="00B60078" w:rsidRPr="00ED4FCC" w:rsidRDefault="00B60078" w:rsidP="00B60078">
      <w:pPr>
        <w:ind w:left="454"/>
      </w:pPr>
    </w:p>
    <w:p w:rsidR="00B60078" w:rsidRPr="005C5E37" w:rsidRDefault="00B60078" w:rsidP="00B60078">
      <w:pPr>
        <w:pStyle w:val="2"/>
        <w:numPr>
          <w:ilvl w:val="0"/>
          <w:numId w:val="16"/>
        </w:numPr>
        <w:ind w:left="567"/>
      </w:pPr>
      <w:r w:rsidRPr="005C5E37">
        <w:t xml:space="preserve">программное обеспечение и </w:t>
      </w:r>
      <w:r w:rsidRPr="005C5E37">
        <w:rPr>
          <w:i/>
        </w:rPr>
        <w:t>Internet</w:t>
      </w:r>
      <w:r w:rsidRPr="005C5E37">
        <w:t>-ресурсы:</w:t>
      </w:r>
    </w:p>
    <w:p w:rsidR="00B60078" w:rsidRPr="005C5E37" w:rsidRDefault="003B4022" w:rsidP="00B60078">
      <w:pPr>
        <w:pStyle w:val="2"/>
        <w:numPr>
          <w:ilvl w:val="0"/>
          <w:numId w:val="17"/>
        </w:numPr>
        <w:tabs>
          <w:tab w:val="clear" w:pos="1080"/>
          <w:tab w:val="num" w:pos="851"/>
        </w:tabs>
        <w:ind w:left="567" w:hanging="141"/>
      </w:pPr>
      <w:hyperlink r:id="rId123" w:history="1">
        <w:r w:rsidR="00B60078" w:rsidRPr="005C5E37">
          <w:rPr>
            <w:rStyle w:val="ae"/>
          </w:rPr>
          <w:t>http://www.softcraft.ru/auto.shtml</w:t>
        </w:r>
      </w:hyperlink>
    </w:p>
    <w:p w:rsidR="00B60078" w:rsidRPr="005C5E37" w:rsidRDefault="003B4022" w:rsidP="00B60078">
      <w:pPr>
        <w:pStyle w:val="2"/>
        <w:numPr>
          <w:ilvl w:val="0"/>
          <w:numId w:val="17"/>
        </w:numPr>
        <w:tabs>
          <w:tab w:val="clear" w:pos="1080"/>
          <w:tab w:val="num" w:pos="851"/>
        </w:tabs>
        <w:ind w:left="567" w:hanging="141"/>
      </w:pPr>
      <w:hyperlink r:id="rId124" w:history="1">
        <w:r w:rsidR="00B60078" w:rsidRPr="005C5E37">
          <w:rPr>
            <w:rStyle w:val="ae"/>
          </w:rPr>
          <w:t>http://theory-a.ru/index_ta.html</w:t>
        </w:r>
      </w:hyperlink>
    </w:p>
    <w:p w:rsidR="00B60078" w:rsidRPr="005C5E37" w:rsidRDefault="003B4022" w:rsidP="00B60078">
      <w:pPr>
        <w:pStyle w:val="2"/>
        <w:numPr>
          <w:ilvl w:val="0"/>
          <w:numId w:val="17"/>
        </w:numPr>
        <w:tabs>
          <w:tab w:val="clear" w:pos="1080"/>
          <w:tab w:val="num" w:pos="851"/>
        </w:tabs>
        <w:ind w:left="567" w:hanging="141"/>
      </w:pPr>
      <w:hyperlink r:id="rId125" w:history="1">
        <w:r w:rsidR="00B60078" w:rsidRPr="005C5E37">
          <w:rPr>
            <w:rStyle w:val="ae"/>
          </w:rPr>
          <w:t>http://teorya.hut.ru</w:t>
        </w:r>
      </w:hyperlink>
    </w:p>
    <w:p w:rsidR="00B60078" w:rsidRPr="005C5E37" w:rsidRDefault="00B60078" w:rsidP="005B084B">
      <w:pPr>
        <w:numPr>
          <w:ilvl w:val="0"/>
          <w:numId w:val="17"/>
        </w:numPr>
        <w:tabs>
          <w:tab w:val="clear" w:pos="1080"/>
          <w:tab w:val="num" w:pos="426"/>
        </w:tabs>
        <w:ind w:left="426" w:firstLine="0"/>
        <w:rPr>
          <w:sz w:val="28"/>
          <w:szCs w:val="28"/>
        </w:rPr>
      </w:pPr>
      <w:r w:rsidRPr="005C5E37">
        <w:rPr>
          <w:sz w:val="28"/>
          <w:szCs w:val="28"/>
        </w:rPr>
        <w:t xml:space="preserve">Среда разработки </w:t>
      </w:r>
      <w:r w:rsidRPr="005C5E37">
        <w:rPr>
          <w:sz w:val="28"/>
          <w:szCs w:val="28"/>
          <w:lang w:val="en-US"/>
        </w:rPr>
        <w:t>MaxPlusII</w:t>
      </w:r>
      <w:r w:rsidRPr="005C5E37">
        <w:rPr>
          <w:sz w:val="28"/>
          <w:szCs w:val="28"/>
        </w:rPr>
        <w:t>.</w:t>
      </w:r>
    </w:p>
    <w:p w:rsidR="00B60078" w:rsidRDefault="003B4022" w:rsidP="00B60078">
      <w:pPr>
        <w:pStyle w:val="2"/>
        <w:numPr>
          <w:ilvl w:val="0"/>
          <w:numId w:val="17"/>
        </w:numPr>
        <w:tabs>
          <w:tab w:val="clear" w:pos="1080"/>
          <w:tab w:val="num" w:pos="851"/>
        </w:tabs>
        <w:ind w:left="567" w:hanging="141"/>
      </w:pPr>
      <w:hyperlink r:id="rId126" w:history="1">
        <w:r w:rsidR="005B084B" w:rsidRPr="007A3C8F">
          <w:rPr>
            <w:rStyle w:val="ae"/>
          </w:rPr>
          <w:t>http://www.altera.com/support/software/sof-maxplus2.html</w:t>
        </w:r>
      </w:hyperlink>
    </w:p>
    <w:p w:rsidR="005B084B" w:rsidRPr="005B084B" w:rsidRDefault="005B084B" w:rsidP="005B084B">
      <w:pPr>
        <w:numPr>
          <w:ilvl w:val="0"/>
          <w:numId w:val="17"/>
        </w:numPr>
        <w:tabs>
          <w:tab w:val="clear" w:pos="1080"/>
          <w:tab w:val="num" w:pos="567"/>
        </w:tabs>
        <w:suppressAutoHyphens/>
        <w:autoSpaceDE w:val="0"/>
        <w:ind w:left="851" w:hanging="425"/>
        <w:jc w:val="both"/>
        <w:rPr>
          <w:bCs/>
          <w:sz w:val="28"/>
          <w:szCs w:val="28"/>
        </w:rPr>
      </w:pPr>
      <w:r w:rsidRPr="005B084B">
        <w:rPr>
          <w:bCs/>
          <w:sz w:val="28"/>
          <w:szCs w:val="28"/>
          <w:lang w:val="en-US"/>
        </w:rPr>
        <w:t xml:space="preserve">Quartus II Handbook Version 11.1. </w:t>
      </w:r>
      <w:r w:rsidRPr="005B084B">
        <w:rPr>
          <w:bCs/>
          <w:sz w:val="28"/>
          <w:szCs w:val="28"/>
        </w:rPr>
        <w:t>Описание</w:t>
      </w:r>
      <w:r w:rsidRPr="005B084B">
        <w:rPr>
          <w:bCs/>
          <w:sz w:val="28"/>
          <w:szCs w:val="28"/>
          <w:lang w:val="en-US"/>
        </w:rPr>
        <w:t xml:space="preserve"> </w:t>
      </w:r>
      <w:r w:rsidRPr="005B084B">
        <w:rPr>
          <w:bCs/>
          <w:sz w:val="28"/>
          <w:szCs w:val="28"/>
        </w:rPr>
        <w:t>САПР</w:t>
      </w:r>
      <w:r w:rsidRPr="005B084B">
        <w:rPr>
          <w:bCs/>
          <w:sz w:val="28"/>
          <w:szCs w:val="28"/>
          <w:lang w:val="en-US"/>
        </w:rPr>
        <w:t xml:space="preserve"> Quartus II. </w:t>
      </w:r>
      <w:r w:rsidRPr="005B084B">
        <w:rPr>
          <w:bCs/>
          <w:sz w:val="28"/>
          <w:szCs w:val="28"/>
        </w:rPr>
        <w:t>Интернет ресурс.</w:t>
      </w:r>
      <w:hyperlink r:id="rId127" w:history="1">
        <w:r w:rsidRPr="005B084B">
          <w:rPr>
            <w:rStyle w:val="ae"/>
            <w:sz w:val="28"/>
            <w:szCs w:val="28"/>
          </w:rPr>
          <w:t>http://www.altera.com/literature/lit-qts.jsp</w:t>
        </w:r>
      </w:hyperlink>
    </w:p>
    <w:p w:rsidR="005B084B" w:rsidRPr="005B084B" w:rsidRDefault="005B084B" w:rsidP="005B084B">
      <w:pPr>
        <w:pStyle w:val="2"/>
        <w:numPr>
          <w:ilvl w:val="0"/>
          <w:numId w:val="0"/>
        </w:numPr>
        <w:ind w:left="567"/>
      </w:pPr>
    </w:p>
    <w:p w:rsidR="00B60078" w:rsidRPr="005C5E37" w:rsidRDefault="00B60078" w:rsidP="00B60078">
      <w:pPr>
        <w:pStyle w:val="2"/>
        <w:numPr>
          <w:ilvl w:val="0"/>
          <w:numId w:val="0"/>
        </w:numPr>
        <w:ind w:left="600" w:hanging="600"/>
      </w:pPr>
    </w:p>
    <w:p w:rsidR="00577B11" w:rsidRPr="00AC355D" w:rsidRDefault="00577B11" w:rsidP="00577B11">
      <w:pPr>
        <w:pStyle w:val="Style95"/>
        <w:widowControl/>
        <w:spacing w:line="240" w:lineRule="auto"/>
        <w:ind w:firstLine="0"/>
        <w:jc w:val="both"/>
        <w:rPr>
          <w:rStyle w:val="FontStyle140"/>
        </w:rPr>
      </w:pPr>
      <w:r w:rsidRPr="00AC355D">
        <w:rPr>
          <w:rStyle w:val="FontStyle140"/>
        </w:rPr>
        <w:t xml:space="preserve">9. Методические указания для обучающихся по освоению дисциплины </w:t>
      </w:r>
    </w:p>
    <w:p w:rsidR="00E8767B" w:rsidRPr="00DC0A46" w:rsidRDefault="00E8767B" w:rsidP="00E8767B">
      <w:pPr>
        <w:ind w:firstLine="709"/>
        <w:jc w:val="both"/>
        <w:rPr>
          <w:sz w:val="28"/>
          <w:szCs w:val="28"/>
        </w:rPr>
      </w:pP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 xml:space="preserve">К современному специалисту общество предъявляет достаточно широкий перечень требований, среди которых немаловажное значение имеет наличие у выпускников определенных способностей и умения самостоятельно добывать знания из различных источников, систематизировать полученную информацию, давать оценку конкретной ситуации. Формирование такого умения происходит в течение всего периода обучения через участие студентов в практических занятиях, выполнение контрольных заданий и тестов, написание курсовых и выпускных квалификационных работ. При этом самостоятельная работа студентов играет решающую роль в ходе всего учебного процесса. </w:t>
      </w: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>9.1. Советы по планированию и организации времени, необходимого для изучения дисциплины. Рекомендуется следующим образом организовать время, необходимое для изучения дисциплины: Изучение конспекта лекции в тот же день после лекции – 5-10 минут. Изучение конспекта за день перед следующей лекцией – 5-10 минут. Изучение теоретического материала по учебнику и конспекту – 0,25 часа в неделю. Подготовка к практическому занятию – 0,5 часа. Всего в неделю – около 1 часа</w:t>
      </w: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>9.2. Описание последовательности действий студента («сценарий изучения дисциплины»). Для понимания материала и качественного его усвоения рекомендуется такая последовательность действий:</w:t>
      </w: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 xml:space="preserve"> 1. После прослушивания лекции и окончания учебных занятий, при подготовке к занятиям следующего дня нужно сначала просмотреть и обдумать текст лекции, прослушанной сегодня, разобрать рассмотренные примеры.</w:t>
      </w: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 xml:space="preserve"> 2. При подготовке к лекции следующего дня нужно просмотреть текст предыдущей лекции, подумать о том, какая может быть тема следующей лекции. </w:t>
      </w: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 xml:space="preserve">3. В течение недели выбрать время для работы с литературой по теории автоматов в библиотеке и для решения задач. </w:t>
      </w: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 xml:space="preserve">4. При подготовке к практическим занятиям повторить основные понятия и формулы по теме домашнего задания, изучить примеры. Решая упражнение или задачу, – предварительно понять, какой теоретический материал нужно использовать. Наметить план решения, попробовать на его основе решить 1-2 аналогичные задачи. </w:t>
      </w:r>
    </w:p>
    <w:p w:rsidR="00E8767B" w:rsidRPr="00DC0A46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 xml:space="preserve">9.3. Рекомендации по работе с литературой. Теоретический материал курса становится более понятным, когда дополнительно к прослушиванию лекций изучаются и книги по теории автоматов. Литературу по курсу теории автоматов желательно изучать в библиотеке. Полезно использовать несколько учебников, однако легче освоить курс, придерживаясь одного учебника и конспекта. Рекомендуется, кроме «заучивания» материала, добиться понимания изучаемой темы дисциплины. С этой целью после прочтения очередной главы желательно выполнить несколько простых упражнений на соответствующую тему. Кроме того, очень полезно мысленно задать себе и попробовать от- ветить на следующие вопросы: о чем эта глава, какие новые понятия в ней введены, каков их смысл, для чего служат и какими свойствами обладают используемые здесь математические модели. При изучении теоретического материала всегда полезно рисовать схемы или графики. </w:t>
      </w:r>
    </w:p>
    <w:p w:rsidR="00E8767B" w:rsidRPr="00E8767B" w:rsidRDefault="00E8767B" w:rsidP="00E8767B">
      <w:pPr>
        <w:ind w:firstLine="709"/>
        <w:jc w:val="both"/>
        <w:rPr>
          <w:sz w:val="28"/>
          <w:szCs w:val="28"/>
        </w:rPr>
      </w:pPr>
      <w:r w:rsidRPr="00E8767B">
        <w:rPr>
          <w:sz w:val="28"/>
          <w:szCs w:val="28"/>
        </w:rPr>
        <w:t xml:space="preserve">9.4. Советы по подготовке к зачету. Дополнительно к изучению конспектов лекций необходимо пользоваться учебниками по теории автоматов. Вместо «заучивания» материала важно добиться понимания изучаемых тем дисциплины. При подготовке к зачету нужно освоить теорию: разобрать определения всех понятий и постановки математических моделей, рассмотреть примеры и самостоятельно решить несколько типовых задач из каждой темы. При решении задач всегда необходимо комментировать свои действия и не забывать о содержательной интерпретации. </w:t>
      </w:r>
    </w:p>
    <w:p w:rsidR="00577B11" w:rsidRPr="00E8767B" w:rsidRDefault="00577B11" w:rsidP="00E8767B">
      <w:pPr>
        <w:pStyle w:val="Style95"/>
        <w:widowControl/>
        <w:spacing w:line="240" w:lineRule="auto"/>
        <w:ind w:left="389" w:firstLine="709"/>
        <w:jc w:val="both"/>
        <w:rPr>
          <w:sz w:val="28"/>
          <w:szCs w:val="28"/>
        </w:rPr>
      </w:pPr>
    </w:p>
    <w:p w:rsidR="00577B11" w:rsidRPr="00D501BC" w:rsidRDefault="00577B11" w:rsidP="00577B11">
      <w:pPr>
        <w:pStyle w:val="Style2"/>
        <w:widowControl/>
        <w:spacing w:line="240" w:lineRule="auto"/>
        <w:jc w:val="left"/>
        <w:rPr>
          <w:sz w:val="28"/>
          <w:szCs w:val="28"/>
        </w:rPr>
      </w:pPr>
    </w:p>
    <w:p w:rsidR="007D12CA" w:rsidRPr="00F74520" w:rsidRDefault="00AE18E6" w:rsidP="007D12CA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0</w:t>
      </w:r>
      <w:r w:rsidR="007D12CA" w:rsidRPr="00965363">
        <w:rPr>
          <w:b/>
          <w:bCs/>
          <w:sz w:val="28"/>
          <w:szCs w:val="28"/>
        </w:rPr>
        <w:t>. Материально-техническое обеспечение дисциплины</w:t>
      </w:r>
      <w:r w:rsidR="007D12CA" w:rsidRPr="00F74520">
        <w:rPr>
          <w:b/>
          <w:bCs/>
          <w:sz w:val="28"/>
          <w:szCs w:val="28"/>
        </w:rPr>
        <w:t xml:space="preserve"> </w:t>
      </w:r>
    </w:p>
    <w:p w:rsidR="007D12CA" w:rsidRPr="00C45D8E" w:rsidRDefault="007D12CA" w:rsidP="007D12CA">
      <w:pPr>
        <w:numPr>
          <w:ilvl w:val="0"/>
          <w:numId w:val="12"/>
        </w:numPr>
        <w:ind w:left="714" w:hanging="357"/>
        <w:jc w:val="both"/>
        <w:rPr>
          <w:sz w:val="28"/>
          <w:szCs w:val="28"/>
        </w:rPr>
      </w:pPr>
      <w:r w:rsidRPr="00C45D8E">
        <w:rPr>
          <w:sz w:val="28"/>
          <w:szCs w:val="28"/>
        </w:rPr>
        <w:t>Аудиторный фонд института</w:t>
      </w:r>
    </w:p>
    <w:p w:rsidR="007D12CA" w:rsidRPr="00C45D8E" w:rsidRDefault="007D12CA" w:rsidP="007D12CA">
      <w:pPr>
        <w:numPr>
          <w:ilvl w:val="0"/>
          <w:numId w:val="12"/>
        </w:numPr>
        <w:ind w:left="714" w:hanging="357"/>
        <w:jc w:val="both"/>
        <w:rPr>
          <w:sz w:val="28"/>
          <w:szCs w:val="28"/>
        </w:rPr>
      </w:pPr>
      <w:r w:rsidRPr="00C45D8E">
        <w:rPr>
          <w:sz w:val="28"/>
          <w:szCs w:val="28"/>
        </w:rPr>
        <w:t>Компьютерный класс каф. КССТ</w:t>
      </w:r>
    </w:p>
    <w:p w:rsidR="007D12CA" w:rsidRDefault="007D12CA" w:rsidP="007D12CA">
      <w:pPr>
        <w:numPr>
          <w:ilvl w:val="0"/>
          <w:numId w:val="12"/>
        </w:numPr>
        <w:ind w:left="714" w:hanging="357"/>
        <w:jc w:val="both"/>
        <w:rPr>
          <w:sz w:val="28"/>
          <w:szCs w:val="28"/>
        </w:rPr>
      </w:pPr>
      <w:r w:rsidRPr="00C45D8E">
        <w:rPr>
          <w:sz w:val="28"/>
          <w:szCs w:val="28"/>
        </w:rPr>
        <w:t>Библиотечный фонд института</w:t>
      </w:r>
    </w:p>
    <w:p w:rsidR="007D12CA" w:rsidRPr="00FA3FB5" w:rsidRDefault="00F75584" w:rsidP="00F75584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B33A6E">
        <w:rPr>
          <w:sz w:val="28"/>
          <w:szCs w:val="28"/>
          <w:lang w:val="en-US"/>
        </w:rPr>
        <w:t>Quartus</w:t>
      </w:r>
      <w:r w:rsidRPr="00B33A6E">
        <w:rPr>
          <w:sz w:val="28"/>
          <w:szCs w:val="28"/>
        </w:rPr>
        <w:t xml:space="preserve"> </w:t>
      </w:r>
      <w:r w:rsidRPr="00B33A6E">
        <w:rPr>
          <w:sz w:val="28"/>
          <w:szCs w:val="28"/>
          <w:lang w:val="en-US"/>
        </w:rPr>
        <w:t>II</w:t>
      </w:r>
      <w:r w:rsidRPr="00B33A6E">
        <w:rPr>
          <w:sz w:val="28"/>
          <w:szCs w:val="28"/>
        </w:rPr>
        <w:t xml:space="preserve"> среды разработки Плис</w:t>
      </w:r>
    </w:p>
    <w:p w:rsidR="00F75584" w:rsidRDefault="00F75584" w:rsidP="007D12CA">
      <w:pPr>
        <w:jc w:val="both"/>
        <w:rPr>
          <w:b/>
          <w:bCs/>
          <w:sz w:val="28"/>
          <w:szCs w:val="28"/>
        </w:rPr>
      </w:pPr>
    </w:p>
    <w:p w:rsidR="007D12CA" w:rsidRPr="00C45D8E" w:rsidRDefault="007D12CA" w:rsidP="007D12CA">
      <w:pPr>
        <w:jc w:val="both"/>
        <w:rPr>
          <w:b/>
          <w:bCs/>
          <w:sz w:val="28"/>
          <w:szCs w:val="28"/>
        </w:rPr>
      </w:pPr>
      <w:r w:rsidRPr="00965363">
        <w:rPr>
          <w:b/>
          <w:bCs/>
          <w:sz w:val="28"/>
          <w:szCs w:val="28"/>
        </w:rPr>
        <w:t>1</w:t>
      </w:r>
      <w:r w:rsidR="00AE18E6">
        <w:rPr>
          <w:b/>
          <w:bCs/>
          <w:sz w:val="28"/>
          <w:szCs w:val="28"/>
        </w:rPr>
        <w:t>1</w:t>
      </w:r>
      <w:r w:rsidRPr="00965363">
        <w:rPr>
          <w:b/>
          <w:bCs/>
          <w:sz w:val="28"/>
          <w:szCs w:val="28"/>
        </w:rPr>
        <w:t xml:space="preserve">. </w:t>
      </w:r>
      <w:r w:rsidRPr="00C45D8E">
        <w:rPr>
          <w:b/>
          <w:bCs/>
          <w:sz w:val="28"/>
          <w:szCs w:val="28"/>
        </w:rPr>
        <w:t>Методические рекомендации по организации изучения дисциплины</w:t>
      </w:r>
    </w:p>
    <w:p w:rsidR="007D12CA" w:rsidRPr="00C45D8E" w:rsidRDefault="007D12CA" w:rsidP="007D12CA">
      <w:pPr>
        <w:spacing w:after="200" w:line="276" w:lineRule="auto"/>
        <w:ind w:left="360"/>
        <w:rPr>
          <w:b/>
          <w:bCs/>
          <w:sz w:val="28"/>
          <w:szCs w:val="28"/>
        </w:rPr>
      </w:pPr>
      <w:r w:rsidRPr="00C45D8E">
        <w:rPr>
          <w:b/>
          <w:bCs/>
          <w:sz w:val="28"/>
          <w:szCs w:val="28"/>
        </w:rPr>
        <w:t>ОБРАЗОВАТЕЛЬНЫЕ ТЕХНОЛОГИИ</w:t>
      </w:r>
    </w:p>
    <w:p w:rsidR="007D12CA" w:rsidRPr="008D2CDE" w:rsidRDefault="007D12CA" w:rsidP="007D12CA">
      <w:pPr>
        <w:spacing w:after="200" w:line="276" w:lineRule="auto"/>
        <w:ind w:firstLine="567"/>
        <w:jc w:val="both"/>
        <w:rPr>
          <w:sz w:val="28"/>
          <w:szCs w:val="28"/>
        </w:rPr>
      </w:pPr>
      <w:r w:rsidRPr="008D2CDE">
        <w:rPr>
          <w:sz w:val="28"/>
          <w:szCs w:val="28"/>
        </w:rPr>
        <w:t>Развитие навыков применения вычислительных программных средств, написания и отладки собственных программ.  Самостоятельно студентами изучаются и применяются некоторые методы синтеза комбинационных схем, ре</w:t>
      </w:r>
      <w:r>
        <w:rPr>
          <w:sz w:val="28"/>
          <w:szCs w:val="28"/>
        </w:rPr>
        <w:t>ш</w:t>
      </w:r>
      <w:r w:rsidRPr="008D2CDE">
        <w:rPr>
          <w:sz w:val="28"/>
          <w:szCs w:val="28"/>
        </w:rPr>
        <w:t>аются индивидуальн</w:t>
      </w:r>
      <w:r>
        <w:rPr>
          <w:sz w:val="28"/>
          <w:szCs w:val="28"/>
        </w:rPr>
        <w:t>ые</w:t>
      </w:r>
      <w:r w:rsidRPr="008D2CDE">
        <w:rPr>
          <w:sz w:val="28"/>
          <w:szCs w:val="28"/>
        </w:rPr>
        <w:t xml:space="preserve"> домашн</w:t>
      </w:r>
      <w:r>
        <w:rPr>
          <w:sz w:val="28"/>
          <w:szCs w:val="28"/>
        </w:rPr>
        <w:t>и</w:t>
      </w:r>
      <w:r w:rsidRPr="008D2CDE">
        <w:rPr>
          <w:sz w:val="28"/>
          <w:szCs w:val="28"/>
        </w:rPr>
        <w:t>е задани</w:t>
      </w:r>
      <w:r>
        <w:rPr>
          <w:sz w:val="28"/>
          <w:szCs w:val="28"/>
        </w:rPr>
        <w:t>я</w:t>
      </w:r>
      <w:r w:rsidRPr="008D2CDE">
        <w:rPr>
          <w:sz w:val="28"/>
          <w:szCs w:val="28"/>
        </w:rPr>
        <w:t>, разрабатываются программы и выполняются вспомогательные расчеты на компьютере. Стимулир</w:t>
      </w:r>
      <w:r>
        <w:rPr>
          <w:sz w:val="28"/>
          <w:szCs w:val="28"/>
        </w:rPr>
        <w:t>уется</w:t>
      </w:r>
      <w:r w:rsidRPr="008D2CDE">
        <w:rPr>
          <w:sz w:val="28"/>
          <w:szCs w:val="28"/>
        </w:rPr>
        <w:t xml:space="preserve"> использовани</w:t>
      </w:r>
      <w:r>
        <w:rPr>
          <w:sz w:val="28"/>
          <w:szCs w:val="28"/>
        </w:rPr>
        <w:t>е</w:t>
      </w:r>
      <w:r w:rsidRPr="008D2CDE">
        <w:rPr>
          <w:sz w:val="28"/>
          <w:szCs w:val="28"/>
        </w:rPr>
        <w:t xml:space="preserve"> в процессе обучения компьютерной техники и информационных технологий.</w:t>
      </w:r>
    </w:p>
    <w:sectPr w:rsidR="007D12CA" w:rsidRPr="008D2CDE" w:rsidSect="00657AA3">
      <w:footerReference w:type="default" r:id="rId128"/>
      <w:pgSz w:w="11906" w:h="16838"/>
      <w:pgMar w:top="851" w:right="991" w:bottom="851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0DDF" w:rsidRDefault="00220DDF" w:rsidP="00251510">
      <w:r>
        <w:separator/>
      </w:r>
    </w:p>
  </w:endnote>
  <w:endnote w:type="continuationSeparator" w:id="0">
    <w:p w:rsidR="00220DDF" w:rsidRDefault="00220DDF" w:rsidP="002515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Raavi">
    <w:panose1 w:val="020B0502040204020203"/>
    <w:charset w:val="00"/>
    <w:family w:val="swiss"/>
    <w:pitch w:val="variable"/>
    <w:sig w:usb0="0002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25E" w:rsidRDefault="0003125E" w:rsidP="00271FC4">
    <w:pPr>
      <w:pStyle w:val="a4"/>
      <w:framePr w:wrap="auto" w:vAnchor="text" w:hAnchor="margin" w:xAlign="right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3B4022">
      <w:rPr>
        <w:rStyle w:val="a3"/>
        <w:noProof/>
      </w:rPr>
      <w:t>1</w:t>
    </w:r>
    <w:r>
      <w:rPr>
        <w:rStyle w:val="a3"/>
      </w:rPr>
      <w:fldChar w:fldCharType="end"/>
    </w:r>
  </w:p>
  <w:p w:rsidR="0003125E" w:rsidRDefault="0003125E" w:rsidP="00271FC4">
    <w:pPr>
      <w:pStyle w:val="a4"/>
      <w:framePr w:wrap="auto" w:vAnchor="text" w:hAnchor="margin" w:xAlign="center" w:y="1"/>
      <w:ind w:right="360"/>
      <w:rPr>
        <w:rStyle w:val="a3"/>
      </w:rPr>
    </w:pPr>
  </w:p>
  <w:p w:rsidR="0003125E" w:rsidRDefault="0003125E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0DDF" w:rsidRDefault="00220DDF" w:rsidP="00251510">
      <w:r>
        <w:separator/>
      </w:r>
    </w:p>
  </w:footnote>
  <w:footnote w:type="continuationSeparator" w:id="0">
    <w:p w:rsidR="00220DDF" w:rsidRDefault="00220DDF" w:rsidP="002515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A54BC"/>
    <w:multiLevelType w:val="hybridMultilevel"/>
    <w:tmpl w:val="EC2E571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2145FA1"/>
    <w:multiLevelType w:val="hybridMultilevel"/>
    <w:tmpl w:val="BC8852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9C14F2"/>
    <w:multiLevelType w:val="hybridMultilevel"/>
    <w:tmpl w:val="89286E60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228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388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Wingdings" w:hint="default"/>
      </w:rPr>
    </w:lvl>
  </w:abstractNum>
  <w:abstractNum w:abstractNumId="3">
    <w:nsid w:val="19F4596F"/>
    <w:multiLevelType w:val="hybridMultilevel"/>
    <w:tmpl w:val="6920731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1230066"/>
    <w:multiLevelType w:val="hybridMultilevel"/>
    <w:tmpl w:val="09FAF5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6400D06"/>
    <w:multiLevelType w:val="hybridMultilevel"/>
    <w:tmpl w:val="27E6E764"/>
    <w:lvl w:ilvl="0" w:tplc="FFFFFFFF">
      <w:start w:val="2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357C0DB7"/>
    <w:multiLevelType w:val="hybridMultilevel"/>
    <w:tmpl w:val="7D12AC0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">
    <w:nsid w:val="3DF358F9"/>
    <w:multiLevelType w:val="hybridMultilevel"/>
    <w:tmpl w:val="E3A82E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8" w:hanging="360"/>
      </w:pPr>
      <w:rPr>
        <w:rFonts w:ascii="Wingdings" w:hAnsi="Wingdings" w:hint="default"/>
      </w:rPr>
    </w:lvl>
  </w:abstractNum>
  <w:abstractNum w:abstractNumId="8">
    <w:nsid w:val="4B000F00"/>
    <w:multiLevelType w:val="hybridMultilevel"/>
    <w:tmpl w:val="27FAF72A"/>
    <w:lvl w:ilvl="0" w:tplc="0419000F">
      <w:start w:val="1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9F3567"/>
    <w:multiLevelType w:val="multilevel"/>
    <w:tmpl w:val="DA3CBB7A"/>
    <w:lvl w:ilvl="0">
      <w:start w:val="1"/>
      <w:numFmt w:val="decimal"/>
      <w:lvlText w:val="%1."/>
      <w:lvlJc w:val="left"/>
      <w:pPr>
        <w:ind w:left="1287" w:hanging="360"/>
      </w:pPr>
    </w:lvl>
    <w:lvl w:ilvl="1">
      <w:start w:val="5"/>
      <w:numFmt w:val="decimal"/>
      <w:isLgl/>
      <w:lvlText w:val="%1.%2."/>
      <w:lvlJc w:val="left"/>
      <w:pPr>
        <w:ind w:left="3196" w:hanging="360"/>
      </w:pPr>
      <w:rPr>
        <w:rFonts w:hint="default"/>
        <w:b w:val="0"/>
        <w:sz w:val="24"/>
      </w:rPr>
    </w:lvl>
    <w:lvl w:ilvl="2">
      <w:start w:val="1"/>
      <w:numFmt w:val="decimal"/>
      <w:isLgl/>
      <w:lvlText w:val="%1.%2.%3."/>
      <w:lvlJc w:val="left"/>
      <w:pPr>
        <w:ind w:left="1647" w:hanging="720"/>
      </w:pPr>
      <w:rPr>
        <w:rFonts w:hint="default"/>
        <w:b w:val="0"/>
        <w:sz w:val="24"/>
      </w:rPr>
    </w:lvl>
    <w:lvl w:ilvl="3">
      <w:start w:val="1"/>
      <w:numFmt w:val="decimal"/>
      <w:isLgl/>
      <w:lvlText w:val="%1.%2.%3.%4."/>
      <w:lvlJc w:val="left"/>
      <w:pPr>
        <w:ind w:left="1647" w:hanging="720"/>
      </w:pPr>
      <w:rPr>
        <w:rFonts w:hint="default"/>
        <w:b w:val="0"/>
        <w:sz w:val="24"/>
      </w:rPr>
    </w:lvl>
    <w:lvl w:ilvl="4">
      <w:start w:val="1"/>
      <w:numFmt w:val="decimal"/>
      <w:isLgl/>
      <w:lvlText w:val="%1.%2.%3.%4.%5."/>
      <w:lvlJc w:val="left"/>
      <w:pPr>
        <w:ind w:left="2007" w:hanging="1080"/>
      </w:pPr>
      <w:rPr>
        <w:rFonts w:hint="default"/>
        <w:b w:val="0"/>
        <w:sz w:val="24"/>
      </w:rPr>
    </w:lvl>
    <w:lvl w:ilvl="5">
      <w:start w:val="1"/>
      <w:numFmt w:val="decimal"/>
      <w:isLgl/>
      <w:lvlText w:val="%1.%2.%3.%4.%5.%6."/>
      <w:lvlJc w:val="left"/>
      <w:pPr>
        <w:ind w:left="2007" w:hanging="1080"/>
      </w:pPr>
      <w:rPr>
        <w:rFonts w:hint="default"/>
        <w:b w:val="0"/>
        <w:sz w:val="24"/>
      </w:rPr>
    </w:lvl>
    <w:lvl w:ilvl="6">
      <w:start w:val="1"/>
      <w:numFmt w:val="decimal"/>
      <w:isLgl/>
      <w:lvlText w:val="%1.%2.%3.%4.%5.%6.%7."/>
      <w:lvlJc w:val="left"/>
      <w:pPr>
        <w:ind w:left="2367" w:hanging="1440"/>
      </w:pPr>
      <w:rPr>
        <w:rFonts w:hint="default"/>
        <w:b w:val="0"/>
        <w:sz w:val="24"/>
      </w:rPr>
    </w:lvl>
    <w:lvl w:ilvl="7">
      <w:start w:val="1"/>
      <w:numFmt w:val="decimal"/>
      <w:isLgl/>
      <w:lvlText w:val="%1.%2.%3.%4.%5.%6.%7.%8."/>
      <w:lvlJc w:val="left"/>
      <w:pPr>
        <w:ind w:left="2367" w:hanging="1440"/>
      </w:pPr>
      <w:rPr>
        <w:rFonts w:hint="default"/>
        <w:b w:val="0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2727" w:hanging="1800"/>
      </w:pPr>
      <w:rPr>
        <w:rFonts w:hint="default"/>
        <w:b w:val="0"/>
        <w:sz w:val="24"/>
      </w:rPr>
    </w:lvl>
  </w:abstractNum>
  <w:abstractNum w:abstractNumId="10">
    <w:nsid w:val="4D51727B"/>
    <w:multiLevelType w:val="hybridMultilevel"/>
    <w:tmpl w:val="6E483350"/>
    <w:lvl w:ilvl="0" w:tplc="34A8A1AE">
      <w:start w:val="1"/>
      <w:numFmt w:val="decimal"/>
      <w:lvlText w:val="%1."/>
      <w:lvlJc w:val="left"/>
      <w:pPr>
        <w:tabs>
          <w:tab w:val="num" w:pos="781"/>
        </w:tabs>
        <w:ind w:left="781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01"/>
        </w:tabs>
        <w:ind w:left="150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1"/>
        </w:tabs>
        <w:ind w:left="222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1"/>
        </w:tabs>
        <w:ind w:left="294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1"/>
        </w:tabs>
        <w:ind w:left="366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1"/>
        </w:tabs>
        <w:ind w:left="438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1"/>
        </w:tabs>
        <w:ind w:left="510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1"/>
        </w:tabs>
        <w:ind w:left="582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1"/>
        </w:tabs>
        <w:ind w:left="6541" w:hanging="180"/>
      </w:pPr>
    </w:lvl>
  </w:abstractNum>
  <w:abstractNum w:abstractNumId="11">
    <w:nsid w:val="4D987B4B"/>
    <w:multiLevelType w:val="hybridMultilevel"/>
    <w:tmpl w:val="D39EE06E"/>
    <w:lvl w:ilvl="0" w:tplc="8C588650">
      <w:start w:val="4"/>
      <w:numFmt w:val="decimal"/>
      <w:lvlText w:val="%1."/>
      <w:lvlJc w:val="left"/>
      <w:pPr>
        <w:ind w:left="928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4E3511CB"/>
    <w:multiLevelType w:val="hybridMultilevel"/>
    <w:tmpl w:val="AEB60F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3">
    <w:nsid w:val="5F0F1E18"/>
    <w:multiLevelType w:val="hybridMultilevel"/>
    <w:tmpl w:val="6F1875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B30581A"/>
    <w:multiLevelType w:val="hybridMultilevel"/>
    <w:tmpl w:val="64ACA08A"/>
    <w:lvl w:ilvl="0" w:tplc="CD747D4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6DAA5167"/>
    <w:multiLevelType w:val="hybridMultilevel"/>
    <w:tmpl w:val="B388F468"/>
    <w:lvl w:ilvl="0" w:tplc="04190001">
      <w:start w:val="1"/>
      <w:numFmt w:val="bullet"/>
      <w:lvlText w:val=""/>
      <w:lvlJc w:val="left"/>
      <w:pPr>
        <w:ind w:left="171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6" w:hanging="360"/>
      </w:pPr>
      <w:rPr>
        <w:rFonts w:ascii="Wingdings" w:hAnsi="Wingdings" w:hint="default"/>
      </w:rPr>
    </w:lvl>
  </w:abstractNum>
  <w:abstractNum w:abstractNumId="16">
    <w:nsid w:val="6F7B0067"/>
    <w:multiLevelType w:val="multilevel"/>
    <w:tmpl w:val="43D250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040"/>
        </w:tabs>
        <w:ind w:left="5040" w:hanging="1800"/>
      </w:pPr>
      <w:rPr>
        <w:rFonts w:hint="default"/>
      </w:rPr>
    </w:lvl>
  </w:abstractNum>
  <w:abstractNum w:abstractNumId="17">
    <w:nsid w:val="6F985847"/>
    <w:multiLevelType w:val="hybridMultilevel"/>
    <w:tmpl w:val="A98E4D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6C24DD8"/>
    <w:multiLevelType w:val="hybridMultilevel"/>
    <w:tmpl w:val="2C08748E"/>
    <w:lvl w:ilvl="0" w:tplc="0419000F">
      <w:start w:val="1"/>
      <w:numFmt w:val="bullet"/>
      <w:pStyle w:val="2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8843CDA"/>
    <w:multiLevelType w:val="hybridMultilevel"/>
    <w:tmpl w:val="575253C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F41342D"/>
    <w:multiLevelType w:val="hybridMultilevel"/>
    <w:tmpl w:val="D8DE6790"/>
    <w:lvl w:ilvl="0" w:tplc="04190001">
      <w:start w:val="1"/>
      <w:numFmt w:val="bullet"/>
      <w:lvlText w:val=""/>
      <w:lvlJc w:val="left"/>
      <w:pPr>
        <w:ind w:left="164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8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"/>
  </w:num>
  <w:num w:numId="3">
    <w:abstractNumId w:val="4"/>
  </w:num>
  <w:num w:numId="4">
    <w:abstractNumId w:val="15"/>
  </w:num>
  <w:num w:numId="5">
    <w:abstractNumId w:val="7"/>
  </w:num>
  <w:num w:numId="6">
    <w:abstractNumId w:val="20"/>
  </w:num>
  <w:num w:numId="7">
    <w:abstractNumId w:val="3"/>
  </w:num>
  <w:num w:numId="8">
    <w:abstractNumId w:val="19"/>
  </w:num>
  <w:num w:numId="9">
    <w:abstractNumId w:val="6"/>
  </w:num>
  <w:num w:numId="10">
    <w:abstractNumId w:val="16"/>
  </w:num>
  <w:num w:numId="11">
    <w:abstractNumId w:val="9"/>
  </w:num>
  <w:num w:numId="12">
    <w:abstractNumId w:val="17"/>
  </w:num>
  <w:num w:numId="13">
    <w:abstractNumId w:val="10"/>
  </w:num>
  <w:num w:numId="14">
    <w:abstractNumId w:val="1"/>
  </w:num>
  <w:num w:numId="15">
    <w:abstractNumId w:val="18"/>
  </w:num>
  <w:num w:numId="16">
    <w:abstractNumId w:val="0"/>
  </w:num>
  <w:num w:numId="17">
    <w:abstractNumId w:val="14"/>
  </w:num>
  <w:num w:numId="18">
    <w:abstractNumId w:val="11"/>
  </w:num>
  <w:num w:numId="19">
    <w:abstractNumId w:val="13"/>
  </w:num>
  <w:num w:numId="20">
    <w:abstractNumId w:val="5"/>
  </w:num>
  <w:num w:numId="2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isplayBackgroundShape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3256"/>
    <w:rsid w:val="00001336"/>
    <w:rsid w:val="00001AF1"/>
    <w:rsid w:val="00001B19"/>
    <w:rsid w:val="000022C8"/>
    <w:rsid w:val="00003208"/>
    <w:rsid w:val="00003C3F"/>
    <w:rsid w:val="00007DD8"/>
    <w:rsid w:val="000102DD"/>
    <w:rsid w:val="00010663"/>
    <w:rsid w:val="00011FCE"/>
    <w:rsid w:val="00014EBC"/>
    <w:rsid w:val="00016232"/>
    <w:rsid w:val="00021B8D"/>
    <w:rsid w:val="0002301B"/>
    <w:rsid w:val="00024631"/>
    <w:rsid w:val="00025AD0"/>
    <w:rsid w:val="00026A4B"/>
    <w:rsid w:val="00026AC9"/>
    <w:rsid w:val="00027039"/>
    <w:rsid w:val="000273DA"/>
    <w:rsid w:val="000275BB"/>
    <w:rsid w:val="00030060"/>
    <w:rsid w:val="000306B0"/>
    <w:rsid w:val="000307C4"/>
    <w:rsid w:val="00030800"/>
    <w:rsid w:val="00030CAD"/>
    <w:rsid w:val="0003125E"/>
    <w:rsid w:val="000319AC"/>
    <w:rsid w:val="00032D60"/>
    <w:rsid w:val="00035A3A"/>
    <w:rsid w:val="000364AB"/>
    <w:rsid w:val="00040473"/>
    <w:rsid w:val="00040832"/>
    <w:rsid w:val="00041BE6"/>
    <w:rsid w:val="000434A5"/>
    <w:rsid w:val="00044CD9"/>
    <w:rsid w:val="00044DF1"/>
    <w:rsid w:val="00045A70"/>
    <w:rsid w:val="000463B9"/>
    <w:rsid w:val="00047953"/>
    <w:rsid w:val="00050AC8"/>
    <w:rsid w:val="00050BBF"/>
    <w:rsid w:val="00050CBD"/>
    <w:rsid w:val="00050E7E"/>
    <w:rsid w:val="000518F5"/>
    <w:rsid w:val="00052EBC"/>
    <w:rsid w:val="00053178"/>
    <w:rsid w:val="00054064"/>
    <w:rsid w:val="0005488D"/>
    <w:rsid w:val="00054D96"/>
    <w:rsid w:val="0005645F"/>
    <w:rsid w:val="00060B1C"/>
    <w:rsid w:val="00060B7F"/>
    <w:rsid w:val="0006190F"/>
    <w:rsid w:val="00062CCA"/>
    <w:rsid w:val="0006548E"/>
    <w:rsid w:val="000654A5"/>
    <w:rsid w:val="00070B5E"/>
    <w:rsid w:val="00072451"/>
    <w:rsid w:val="00073613"/>
    <w:rsid w:val="00074F85"/>
    <w:rsid w:val="00075769"/>
    <w:rsid w:val="00075A9E"/>
    <w:rsid w:val="00076E01"/>
    <w:rsid w:val="000776E0"/>
    <w:rsid w:val="0008031E"/>
    <w:rsid w:val="00081D31"/>
    <w:rsid w:val="00081F43"/>
    <w:rsid w:val="00082602"/>
    <w:rsid w:val="00084653"/>
    <w:rsid w:val="00084706"/>
    <w:rsid w:val="00084D7F"/>
    <w:rsid w:val="00085389"/>
    <w:rsid w:val="000858DA"/>
    <w:rsid w:val="0008591D"/>
    <w:rsid w:val="0008645F"/>
    <w:rsid w:val="00087077"/>
    <w:rsid w:val="00087640"/>
    <w:rsid w:val="0008777A"/>
    <w:rsid w:val="00090A10"/>
    <w:rsid w:val="0009185C"/>
    <w:rsid w:val="00091FFD"/>
    <w:rsid w:val="00092081"/>
    <w:rsid w:val="0009278E"/>
    <w:rsid w:val="00092E4E"/>
    <w:rsid w:val="000934FA"/>
    <w:rsid w:val="00094D82"/>
    <w:rsid w:val="0009660A"/>
    <w:rsid w:val="000967C3"/>
    <w:rsid w:val="00096832"/>
    <w:rsid w:val="000974A7"/>
    <w:rsid w:val="000A03DB"/>
    <w:rsid w:val="000A261F"/>
    <w:rsid w:val="000A2A6F"/>
    <w:rsid w:val="000A2C8B"/>
    <w:rsid w:val="000A335E"/>
    <w:rsid w:val="000A54E9"/>
    <w:rsid w:val="000A5AD9"/>
    <w:rsid w:val="000A66D8"/>
    <w:rsid w:val="000A73C5"/>
    <w:rsid w:val="000A74A3"/>
    <w:rsid w:val="000A7CFA"/>
    <w:rsid w:val="000B0CC5"/>
    <w:rsid w:val="000B11AD"/>
    <w:rsid w:val="000B1E6A"/>
    <w:rsid w:val="000B5907"/>
    <w:rsid w:val="000B5D10"/>
    <w:rsid w:val="000B5F3F"/>
    <w:rsid w:val="000B60D1"/>
    <w:rsid w:val="000B6D72"/>
    <w:rsid w:val="000C046C"/>
    <w:rsid w:val="000C26B3"/>
    <w:rsid w:val="000C3825"/>
    <w:rsid w:val="000C3C8D"/>
    <w:rsid w:val="000C5474"/>
    <w:rsid w:val="000C5C37"/>
    <w:rsid w:val="000C5EBB"/>
    <w:rsid w:val="000C6158"/>
    <w:rsid w:val="000C655C"/>
    <w:rsid w:val="000C76A0"/>
    <w:rsid w:val="000D0B49"/>
    <w:rsid w:val="000D15BD"/>
    <w:rsid w:val="000D1DF4"/>
    <w:rsid w:val="000D3956"/>
    <w:rsid w:val="000D45C3"/>
    <w:rsid w:val="000D68CC"/>
    <w:rsid w:val="000D7952"/>
    <w:rsid w:val="000E0100"/>
    <w:rsid w:val="000E057E"/>
    <w:rsid w:val="000E0E1B"/>
    <w:rsid w:val="000E3E22"/>
    <w:rsid w:val="000E463D"/>
    <w:rsid w:val="000E4A8D"/>
    <w:rsid w:val="000E5006"/>
    <w:rsid w:val="000E540F"/>
    <w:rsid w:val="000E54B3"/>
    <w:rsid w:val="000E6125"/>
    <w:rsid w:val="000E6819"/>
    <w:rsid w:val="000E7FB0"/>
    <w:rsid w:val="000F1163"/>
    <w:rsid w:val="000F19FD"/>
    <w:rsid w:val="000F22E4"/>
    <w:rsid w:val="000F57B5"/>
    <w:rsid w:val="000F5C72"/>
    <w:rsid w:val="000F754D"/>
    <w:rsid w:val="00101848"/>
    <w:rsid w:val="00103187"/>
    <w:rsid w:val="001033F5"/>
    <w:rsid w:val="0010370C"/>
    <w:rsid w:val="00103E7F"/>
    <w:rsid w:val="001047E0"/>
    <w:rsid w:val="00105827"/>
    <w:rsid w:val="00106B0D"/>
    <w:rsid w:val="00110B1E"/>
    <w:rsid w:val="001118E9"/>
    <w:rsid w:val="001136D3"/>
    <w:rsid w:val="00114DB3"/>
    <w:rsid w:val="00115B86"/>
    <w:rsid w:val="001160E9"/>
    <w:rsid w:val="00117392"/>
    <w:rsid w:val="00120077"/>
    <w:rsid w:val="0012044C"/>
    <w:rsid w:val="00120B29"/>
    <w:rsid w:val="00121940"/>
    <w:rsid w:val="00122412"/>
    <w:rsid w:val="0012246D"/>
    <w:rsid w:val="00122C4D"/>
    <w:rsid w:val="0012319C"/>
    <w:rsid w:val="00123D68"/>
    <w:rsid w:val="00124FA8"/>
    <w:rsid w:val="00125D19"/>
    <w:rsid w:val="001264F6"/>
    <w:rsid w:val="00126EA4"/>
    <w:rsid w:val="00127E98"/>
    <w:rsid w:val="00130E8D"/>
    <w:rsid w:val="00132E19"/>
    <w:rsid w:val="00133999"/>
    <w:rsid w:val="00134D1A"/>
    <w:rsid w:val="001362B1"/>
    <w:rsid w:val="00137260"/>
    <w:rsid w:val="00137455"/>
    <w:rsid w:val="00140788"/>
    <w:rsid w:val="001408C9"/>
    <w:rsid w:val="00142B40"/>
    <w:rsid w:val="00142E59"/>
    <w:rsid w:val="00145AF6"/>
    <w:rsid w:val="00147768"/>
    <w:rsid w:val="00150099"/>
    <w:rsid w:val="00150653"/>
    <w:rsid w:val="00151AAC"/>
    <w:rsid w:val="001545F2"/>
    <w:rsid w:val="001551C9"/>
    <w:rsid w:val="001560AE"/>
    <w:rsid w:val="0015613E"/>
    <w:rsid w:val="001564F8"/>
    <w:rsid w:val="00156846"/>
    <w:rsid w:val="00156EBB"/>
    <w:rsid w:val="00160856"/>
    <w:rsid w:val="001608B9"/>
    <w:rsid w:val="00162177"/>
    <w:rsid w:val="001623BA"/>
    <w:rsid w:val="00164589"/>
    <w:rsid w:val="0016488B"/>
    <w:rsid w:val="00164FEB"/>
    <w:rsid w:val="001650A5"/>
    <w:rsid w:val="00166471"/>
    <w:rsid w:val="001714C2"/>
    <w:rsid w:val="001714FA"/>
    <w:rsid w:val="00171633"/>
    <w:rsid w:val="00171859"/>
    <w:rsid w:val="00171DEB"/>
    <w:rsid w:val="00173B42"/>
    <w:rsid w:val="00173E73"/>
    <w:rsid w:val="00174644"/>
    <w:rsid w:val="00175335"/>
    <w:rsid w:val="00175376"/>
    <w:rsid w:val="001753DD"/>
    <w:rsid w:val="00176519"/>
    <w:rsid w:val="0017673E"/>
    <w:rsid w:val="00177095"/>
    <w:rsid w:val="00180002"/>
    <w:rsid w:val="00180A9A"/>
    <w:rsid w:val="00183D63"/>
    <w:rsid w:val="00185BA8"/>
    <w:rsid w:val="001865B0"/>
    <w:rsid w:val="00186B9E"/>
    <w:rsid w:val="00187570"/>
    <w:rsid w:val="0019018E"/>
    <w:rsid w:val="00190D1D"/>
    <w:rsid w:val="00191281"/>
    <w:rsid w:val="001914E7"/>
    <w:rsid w:val="0019194F"/>
    <w:rsid w:val="00191CAD"/>
    <w:rsid w:val="00192B2F"/>
    <w:rsid w:val="00192E1C"/>
    <w:rsid w:val="00193F1A"/>
    <w:rsid w:val="00197774"/>
    <w:rsid w:val="001A0A70"/>
    <w:rsid w:val="001A1E93"/>
    <w:rsid w:val="001A2741"/>
    <w:rsid w:val="001A5540"/>
    <w:rsid w:val="001A6A0A"/>
    <w:rsid w:val="001A6A26"/>
    <w:rsid w:val="001B0459"/>
    <w:rsid w:val="001B119A"/>
    <w:rsid w:val="001B1964"/>
    <w:rsid w:val="001B2BC6"/>
    <w:rsid w:val="001B55F4"/>
    <w:rsid w:val="001B6D9B"/>
    <w:rsid w:val="001B7881"/>
    <w:rsid w:val="001B7A20"/>
    <w:rsid w:val="001C0369"/>
    <w:rsid w:val="001C04B4"/>
    <w:rsid w:val="001C2CA2"/>
    <w:rsid w:val="001C3DC5"/>
    <w:rsid w:val="001C4767"/>
    <w:rsid w:val="001C4CB7"/>
    <w:rsid w:val="001C508A"/>
    <w:rsid w:val="001C567D"/>
    <w:rsid w:val="001C60F8"/>
    <w:rsid w:val="001C6636"/>
    <w:rsid w:val="001C6994"/>
    <w:rsid w:val="001D157F"/>
    <w:rsid w:val="001D1BB8"/>
    <w:rsid w:val="001D20FC"/>
    <w:rsid w:val="001D21FC"/>
    <w:rsid w:val="001D50F0"/>
    <w:rsid w:val="001E16DD"/>
    <w:rsid w:val="001E1856"/>
    <w:rsid w:val="001E1941"/>
    <w:rsid w:val="001E19BB"/>
    <w:rsid w:val="001E1EFA"/>
    <w:rsid w:val="001E1F01"/>
    <w:rsid w:val="001E2348"/>
    <w:rsid w:val="001E3DAD"/>
    <w:rsid w:val="001E69CA"/>
    <w:rsid w:val="001F12FC"/>
    <w:rsid w:val="001F16F9"/>
    <w:rsid w:val="001F1735"/>
    <w:rsid w:val="001F19B4"/>
    <w:rsid w:val="001F21DA"/>
    <w:rsid w:val="001F232C"/>
    <w:rsid w:val="001F294F"/>
    <w:rsid w:val="001F4620"/>
    <w:rsid w:val="001F7280"/>
    <w:rsid w:val="00201F89"/>
    <w:rsid w:val="00202052"/>
    <w:rsid w:val="00202381"/>
    <w:rsid w:val="0020283F"/>
    <w:rsid w:val="00203F1E"/>
    <w:rsid w:val="00205634"/>
    <w:rsid w:val="00206182"/>
    <w:rsid w:val="00210840"/>
    <w:rsid w:val="00211CCD"/>
    <w:rsid w:val="00211F49"/>
    <w:rsid w:val="002120FF"/>
    <w:rsid w:val="00213BF0"/>
    <w:rsid w:val="00214037"/>
    <w:rsid w:val="00215A60"/>
    <w:rsid w:val="00217CFA"/>
    <w:rsid w:val="0022022F"/>
    <w:rsid w:val="00220642"/>
    <w:rsid w:val="0022075F"/>
    <w:rsid w:val="00220A95"/>
    <w:rsid w:val="00220DDF"/>
    <w:rsid w:val="002215F8"/>
    <w:rsid w:val="0022164B"/>
    <w:rsid w:val="002243E8"/>
    <w:rsid w:val="00224458"/>
    <w:rsid w:val="002250D1"/>
    <w:rsid w:val="00225723"/>
    <w:rsid w:val="00225987"/>
    <w:rsid w:val="002266A7"/>
    <w:rsid w:val="0022688F"/>
    <w:rsid w:val="00226AF1"/>
    <w:rsid w:val="002307D7"/>
    <w:rsid w:val="00231D6B"/>
    <w:rsid w:val="0023230F"/>
    <w:rsid w:val="00235A7A"/>
    <w:rsid w:val="00235F0E"/>
    <w:rsid w:val="00236871"/>
    <w:rsid w:val="00236B81"/>
    <w:rsid w:val="00236D9C"/>
    <w:rsid w:val="002373EC"/>
    <w:rsid w:val="00240449"/>
    <w:rsid w:val="00240A38"/>
    <w:rsid w:val="00246082"/>
    <w:rsid w:val="00251510"/>
    <w:rsid w:val="0025263B"/>
    <w:rsid w:val="0025374F"/>
    <w:rsid w:val="00253F2C"/>
    <w:rsid w:val="00254892"/>
    <w:rsid w:val="00255681"/>
    <w:rsid w:val="002559A7"/>
    <w:rsid w:val="00256C2F"/>
    <w:rsid w:val="00260E86"/>
    <w:rsid w:val="0026202B"/>
    <w:rsid w:val="0026233B"/>
    <w:rsid w:val="00262382"/>
    <w:rsid w:val="00263735"/>
    <w:rsid w:val="00263828"/>
    <w:rsid w:val="00264DE4"/>
    <w:rsid w:val="00264EE5"/>
    <w:rsid w:val="002653B7"/>
    <w:rsid w:val="00265D62"/>
    <w:rsid w:val="00266DAA"/>
    <w:rsid w:val="00267760"/>
    <w:rsid w:val="002709F2"/>
    <w:rsid w:val="00271561"/>
    <w:rsid w:val="00271FC4"/>
    <w:rsid w:val="00273725"/>
    <w:rsid w:val="00273B88"/>
    <w:rsid w:val="00274618"/>
    <w:rsid w:val="00274A7E"/>
    <w:rsid w:val="00274F1F"/>
    <w:rsid w:val="00280E95"/>
    <w:rsid w:val="00280EFC"/>
    <w:rsid w:val="00281CF2"/>
    <w:rsid w:val="00283A48"/>
    <w:rsid w:val="002847DB"/>
    <w:rsid w:val="00285A12"/>
    <w:rsid w:val="00285E77"/>
    <w:rsid w:val="00286455"/>
    <w:rsid w:val="00286938"/>
    <w:rsid w:val="00286D44"/>
    <w:rsid w:val="00287599"/>
    <w:rsid w:val="002876F4"/>
    <w:rsid w:val="00287DF8"/>
    <w:rsid w:val="0029081D"/>
    <w:rsid w:val="00291A3F"/>
    <w:rsid w:val="00291CD2"/>
    <w:rsid w:val="00291FE4"/>
    <w:rsid w:val="0029330A"/>
    <w:rsid w:val="00293DF5"/>
    <w:rsid w:val="00293E90"/>
    <w:rsid w:val="00294082"/>
    <w:rsid w:val="00294A8C"/>
    <w:rsid w:val="0029503B"/>
    <w:rsid w:val="002950F2"/>
    <w:rsid w:val="00295130"/>
    <w:rsid w:val="00295383"/>
    <w:rsid w:val="0029578F"/>
    <w:rsid w:val="00296884"/>
    <w:rsid w:val="0029695C"/>
    <w:rsid w:val="002A1514"/>
    <w:rsid w:val="002A2120"/>
    <w:rsid w:val="002A2586"/>
    <w:rsid w:val="002A31D0"/>
    <w:rsid w:val="002A4CEF"/>
    <w:rsid w:val="002A527A"/>
    <w:rsid w:val="002A54AD"/>
    <w:rsid w:val="002A679F"/>
    <w:rsid w:val="002A7663"/>
    <w:rsid w:val="002B1350"/>
    <w:rsid w:val="002B174E"/>
    <w:rsid w:val="002B3BD0"/>
    <w:rsid w:val="002B52C7"/>
    <w:rsid w:val="002B5718"/>
    <w:rsid w:val="002B5FEE"/>
    <w:rsid w:val="002B6528"/>
    <w:rsid w:val="002B6DA1"/>
    <w:rsid w:val="002B7E36"/>
    <w:rsid w:val="002C08B1"/>
    <w:rsid w:val="002C55C0"/>
    <w:rsid w:val="002C5851"/>
    <w:rsid w:val="002C68F4"/>
    <w:rsid w:val="002C6DDB"/>
    <w:rsid w:val="002D0D9F"/>
    <w:rsid w:val="002D15CE"/>
    <w:rsid w:val="002D3264"/>
    <w:rsid w:val="002D4663"/>
    <w:rsid w:val="002D59EF"/>
    <w:rsid w:val="002D697F"/>
    <w:rsid w:val="002D7A1B"/>
    <w:rsid w:val="002D7D9A"/>
    <w:rsid w:val="002E0AAC"/>
    <w:rsid w:val="002E0B55"/>
    <w:rsid w:val="002E1D43"/>
    <w:rsid w:val="002E2B54"/>
    <w:rsid w:val="002E3A73"/>
    <w:rsid w:val="002E3F23"/>
    <w:rsid w:val="002E4749"/>
    <w:rsid w:val="002E4853"/>
    <w:rsid w:val="002E486C"/>
    <w:rsid w:val="002E5583"/>
    <w:rsid w:val="002E62D9"/>
    <w:rsid w:val="002E633B"/>
    <w:rsid w:val="002E6DC3"/>
    <w:rsid w:val="002F1895"/>
    <w:rsid w:val="002F5D86"/>
    <w:rsid w:val="00300D1A"/>
    <w:rsid w:val="00302E58"/>
    <w:rsid w:val="00304D21"/>
    <w:rsid w:val="003075CC"/>
    <w:rsid w:val="00307A8C"/>
    <w:rsid w:val="00307ABB"/>
    <w:rsid w:val="00307E8A"/>
    <w:rsid w:val="00310B94"/>
    <w:rsid w:val="003110B4"/>
    <w:rsid w:val="00311D5C"/>
    <w:rsid w:val="003123CD"/>
    <w:rsid w:val="003131F4"/>
    <w:rsid w:val="00313824"/>
    <w:rsid w:val="003140EC"/>
    <w:rsid w:val="003173C0"/>
    <w:rsid w:val="00321C46"/>
    <w:rsid w:val="003234C1"/>
    <w:rsid w:val="00323F39"/>
    <w:rsid w:val="00324893"/>
    <w:rsid w:val="00325567"/>
    <w:rsid w:val="00326305"/>
    <w:rsid w:val="003266EB"/>
    <w:rsid w:val="00326FC1"/>
    <w:rsid w:val="00327302"/>
    <w:rsid w:val="00327378"/>
    <w:rsid w:val="003302C9"/>
    <w:rsid w:val="0033050E"/>
    <w:rsid w:val="0033098D"/>
    <w:rsid w:val="00330C9E"/>
    <w:rsid w:val="00330F9B"/>
    <w:rsid w:val="003312ED"/>
    <w:rsid w:val="003337BD"/>
    <w:rsid w:val="00333BA5"/>
    <w:rsid w:val="00333CA5"/>
    <w:rsid w:val="00333EA5"/>
    <w:rsid w:val="003341A6"/>
    <w:rsid w:val="00334321"/>
    <w:rsid w:val="0033565A"/>
    <w:rsid w:val="003366B8"/>
    <w:rsid w:val="00336933"/>
    <w:rsid w:val="00340227"/>
    <w:rsid w:val="00340875"/>
    <w:rsid w:val="00340E93"/>
    <w:rsid w:val="0034127A"/>
    <w:rsid w:val="00341AD4"/>
    <w:rsid w:val="00341B5D"/>
    <w:rsid w:val="00343518"/>
    <w:rsid w:val="00343563"/>
    <w:rsid w:val="00344FA1"/>
    <w:rsid w:val="003467AB"/>
    <w:rsid w:val="00347145"/>
    <w:rsid w:val="00347F42"/>
    <w:rsid w:val="0035051A"/>
    <w:rsid w:val="00351627"/>
    <w:rsid w:val="003557D3"/>
    <w:rsid w:val="00355A0E"/>
    <w:rsid w:val="00355FBF"/>
    <w:rsid w:val="003568CD"/>
    <w:rsid w:val="003570AF"/>
    <w:rsid w:val="003570D8"/>
    <w:rsid w:val="00357D8A"/>
    <w:rsid w:val="00357F57"/>
    <w:rsid w:val="00360C46"/>
    <w:rsid w:val="00362E16"/>
    <w:rsid w:val="003632E2"/>
    <w:rsid w:val="00363637"/>
    <w:rsid w:val="00363EC9"/>
    <w:rsid w:val="00364CCB"/>
    <w:rsid w:val="00365D9B"/>
    <w:rsid w:val="00367A2B"/>
    <w:rsid w:val="00367DE3"/>
    <w:rsid w:val="003724FC"/>
    <w:rsid w:val="0037564F"/>
    <w:rsid w:val="0037579A"/>
    <w:rsid w:val="00376233"/>
    <w:rsid w:val="003803C5"/>
    <w:rsid w:val="0038135D"/>
    <w:rsid w:val="003817DE"/>
    <w:rsid w:val="00381DC3"/>
    <w:rsid w:val="00382F4F"/>
    <w:rsid w:val="00384EC0"/>
    <w:rsid w:val="00387431"/>
    <w:rsid w:val="003910EF"/>
    <w:rsid w:val="00391448"/>
    <w:rsid w:val="00391F82"/>
    <w:rsid w:val="00393D27"/>
    <w:rsid w:val="00395E88"/>
    <w:rsid w:val="003967DB"/>
    <w:rsid w:val="00396D5F"/>
    <w:rsid w:val="00396E9A"/>
    <w:rsid w:val="00397F29"/>
    <w:rsid w:val="003A2357"/>
    <w:rsid w:val="003A3232"/>
    <w:rsid w:val="003A3508"/>
    <w:rsid w:val="003A7344"/>
    <w:rsid w:val="003B02C8"/>
    <w:rsid w:val="003B0727"/>
    <w:rsid w:val="003B1EF7"/>
    <w:rsid w:val="003B234B"/>
    <w:rsid w:val="003B280B"/>
    <w:rsid w:val="003B289E"/>
    <w:rsid w:val="003B3DF7"/>
    <w:rsid w:val="003B4022"/>
    <w:rsid w:val="003B5AE0"/>
    <w:rsid w:val="003B5D2F"/>
    <w:rsid w:val="003B6EF9"/>
    <w:rsid w:val="003B77E8"/>
    <w:rsid w:val="003B788A"/>
    <w:rsid w:val="003B7973"/>
    <w:rsid w:val="003C0F1A"/>
    <w:rsid w:val="003C1343"/>
    <w:rsid w:val="003C1A90"/>
    <w:rsid w:val="003C24E0"/>
    <w:rsid w:val="003C3285"/>
    <w:rsid w:val="003C346F"/>
    <w:rsid w:val="003C4EB1"/>
    <w:rsid w:val="003C4FC5"/>
    <w:rsid w:val="003C63A8"/>
    <w:rsid w:val="003C6525"/>
    <w:rsid w:val="003C73FF"/>
    <w:rsid w:val="003C744B"/>
    <w:rsid w:val="003C75D3"/>
    <w:rsid w:val="003D2CA8"/>
    <w:rsid w:val="003D3F72"/>
    <w:rsid w:val="003D54F8"/>
    <w:rsid w:val="003D58B1"/>
    <w:rsid w:val="003D5A8D"/>
    <w:rsid w:val="003D5DC1"/>
    <w:rsid w:val="003D6FAE"/>
    <w:rsid w:val="003D775A"/>
    <w:rsid w:val="003E087C"/>
    <w:rsid w:val="003E1762"/>
    <w:rsid w:val="003E2C7B"/>
    <w:rsid w:val="003E35A8"/>
    <w:rsid w:val="003E3B00"/>
    <w:rsid w:val="003E50A9"/>
    <w:rsid w:val="003E6F3B"/>
    <w:rsid w:val="003E7308"/>
    <w:rsid w:val="003E77CF"/>
    <w:rsid w:val="003E7EB3"/>
    <w:rsid w:val="003F02D9"/>
    <w:rsid w:val="003F0B31"/>
    <w:rsid w:val="003F25B7"/>
    <w:rsid w:val="003F2D05"/>
    <w:rsid w:val="003F307F"/>
    <w:rsid w:val="003F33DB"/>
    <w:rsid w:val="003F43B0"/>
    <w:rsid w:val="003F46B9"/>
    <w:rsid w:val="003F542E"/>
    <w:rsid w:val="003F547F"/>
    <w:rsid w:val="003F6BE4"/>
    <w:rsid w:val="003F730F"/>
    <w:rsid w:val="003F7698"/>
    <w:rsid w:val="0040289E"/>
    <w:rsid w:val="00405829"/>
    <w:rsid w:val="00405C6E"/>
    <w:rsid w:val="004065CD"/>
    <w:rsid w:val="00406F7F"/>
    <w:rsid w:val="00407A33"/>
    <w:rsid w:val="004104CB"/>
    <w:rsid w:val="00412852"/>
    <w:rsid w:val="00412FF4"/>
    <w:rsid w:val="0041347B"/>
    <w:rsid w:val="0041381B"/>
    <w:rsid w:val="004138B9"/>
    <w:rsid w:val="00414F91"/>
    <w:rsid w:val="00421643"/>
    <w:rsid w:val="00421C75"/>
    <w:rsid w:val="004228DB"/>
    <w:rsid w:val="00422CED"/>
    <w:rsid w:val="00424B9B"/>
    <w:rsid w:val="00424CA0"/>
    <w:rsid w:val="00424CCD"/>
    <w:rsid w:val="00424D17"/>
    <w:rsid w:val="0042508C"/>
    <w:rsid w:val="00425CB4"/>
    <w:rsid w:val="00426494"/>
    <w:rsid w:val="004268BE"/>
    <w:rsid w:val="00427F70"/>
    <w:rsid w:val="00431B1A"/>
    <w:rsid w:val="00431DD0"/>
    <w:rsid w:val="00432278"/>
    <w:rsid w:val="004322D2"/>
    <w:rsid w:val="00437D6F"/>
    <w:rsid w:val="004402F2"/>
    <w:rsid w:val="00440593"/>
    <w:rsid w:val="00441467"/>
    <w:rsid w:val="004415F3"/>
    <w:rsid w:val="004431C1"/>
    <w:rsid w:val="0044499E"/>
    <w:rsid w:val="00445934"/>
    <w:rsid w:val="0044679D"/>
    <w:rsid w:val="0044732B"/>
    <w:rsid w:val="004473EF"/>
    <w:rsid w:val="00447416"/>
    <w:rsid w:val="00447767"/>
    <w:rsid w:val="00447B81"/>
    <w:rsid w:val="004508C5"/>
    <w:rsid w:val="004513FD"/>
    <w:rsid w:val="00451AEA"/>
    <w:rsid w:val="00452278"/>
    <w:rsid w:val="004527D3"/>
    <w:rsid w:val="00452A08"/>
    <w:rsid w:val="00453611"/>
    <w:rsid w:val="0045369F"/>
    <w:rsid w:val="00453EEA"/>
    <w:rsid w:val="004547B8"/>
    <w:rsid w:val="00454993"/>
    <w:rsid w:val="00454FCC"/>
    <w:rsid w:val="00456F3A"/>
    <w:rsid w:val="004579F8"/>
    <w:rsid w:val="00457E56"/>
    <w:rsid w:val="00462E1F"/>
    <w:rsid w:val="0046318C"/>
    <w:rsid w:val="00463D3F"/>
    <w:rsid w:val="00464D0C"/>
    <w:rsid w:val="0046603D"/>
    <w:rsid w:val="00466A69"/>
    <w:rsid w:val="004677FA"/>
    <w:rsid w:val="00467C01"/>
    <w:rsid w:val="00470633"/>
    <w:rsid w:val="0047322C"/>
    <w:rsid w:val="004750A6"/>
    <w:rsid w:val="004754B7"/>
    <w:rsid w:val="00475990"/>
    <w:rsid w:val="00475A6C"/>
    <w:rsid w:val="0047632E"/>
    <w:rsid w:val="00476E32"/>
    <w:rsid w:val="00477520"/>
    <w:rsid w:val="00481427"/>
    <w:rsid w:val="00481BCE"/>
    <w:rsid w:val="00482AC4"/>
    <w:rsid w:val="00482BF4"/>
    <w:rsid w:val="004836B6"/>
    <w:rsid w:val="004839DD"/>
    <w:rsid w:val="00485722"/>
    <w:rsid w:val="00485D5C"/>
    <w:rsid w:val="00485E32"/>
    <w:rsid w:val="004878AC"/>
    <w:rsid w:val="00491955"/>
    <w:rsid w:val="00491CA2"/>
    <w:rsid w:val="004943C4"/>
    <w:rsid w:val="004948E9"/>
    <w:rsid w:val="004962DF"/>
    <w:rsid w:val="0049743D"/>
    <w:rsid w:val="004A0DB6"/>
    <w:rsid w:val="004A4E49"/>
    <w:rsid w:val="004A5D7F"/>
    <w:rsid w:val="004A6727"/>
    <w:rsid w:val="004A6B13"/>
    <w:rsid w:val="004A720A"/>
    <w:rsid w:val="004A768D"/>
    <w:rsid w:val="004A7938"/>
    <w:rsid w:val="004B228A"/>
    <w:rsid w:val="004B2D71"/>
    <w:rsid w:val="004B41D9"/>
    <w:rsid w:val="004B4318"/>
    <w:rsid w:val="004B4713"/>
    <w:rsid w:val="004B4760"/>
    <w:rsid w:val="004B58D3"/>
    <w:rsid w:val="004B6F6A"/>
    <w:rsid w:val="004B713F"/>
    <w:rsid w:val="004C0A82"/>
    <w:rsid w:val="004C23C1"/>
    <w:rsid w:val="004C40C5"/>
    <w:rsid w:val="004C6ECC"/>
    <w:rsid w:val="004C7A2C"/>
    <w:rsid w:val="004C7BDA"/>
    <w:rsid w:val="004D0129"/>
    <w:rsid w:val="004D0CDE"/>
    <w:rsid w:val="004D2D8A"/>
    <w:rsid w:val="004D3584"/>
    <w:rsid w:val="004D3AB7"/>
    <w:rsid w:val="004D3CC5"/>
    <w:rsid w:val="004D75B1"/>
    <w:rsid w:val="004D7ED1"/>
    <w:rsid w:val="004D7FF5"/>
    <w:rsid w:val="004E03D3"/>
    <w:rsid w:val="004E0777"/>
    <w:rsid w:val="004E23D6"/>
    <w:rsid w:val="004E3389"/>
    <w:rsid w:val="004E4BE7"/>
    <w:rsid w:val="004E5CCD"/>
    <w:rsid w:val="004E5F88"/>
    <w:rsid w:val="004E71F0"/>
    <w:rsid w:val="004E786A"/>
    <w:rsid w:val="004F149F"/>
    <w:rsid w:val="004F198E"/>
    <w:rsid w:val="004F1EC7"/>
    <w:rsid w:val="004F3A7A"/>
    <w:rsid w:val="004F426E"/>
    <w:rsid w:val="004F4525"/>
    <w:rsid w:val="004F62BF"/>
    <w:rsid w:val="004F6D84"/>
    <w:rsid w:val="004F79CD"/>
    <w:rsid w:val="004F7CBA"/>
    <w:rsid w:val="004F7CEF"/>
    <w:rsid w:val="004F7D8D"/>
    <w:rsid w:val="00500619"/>
    <w:rsid w:val="00500DEA"/>
    <w:rsid w:val="005010E6"/>
    <w:rsid w:val="0050148F"/>
    <w:rsid w:val="00501CE0"/>
    <w:rsid w:val="00502431"/>
    <w:rsid w:val="0050268A"/>
    <w:rsid w:val="00503510"/>
    <w:rsid w:val="0050356D"/>
    <w:rsid w:val="00505977"/>
    <w:rsid w:val="00510913"/>
    <w:rsid w:val="00512366"/>
    <w:rsid w:val="005138F4"/>
    <w:rsid w:val="0051524B"/>
    <w:rsid w:val="00515416"/>
    <w:rsid w:val="00516429"/>
    <w:rsid w:val="00516CA5"/>
    <w:rsid w:val="00517D89"/>
    <w:rsid w:val="0052040E"/>
    <w:rsid w:val="0052391B"/>
    <w:rsid w:val="005248B3"/>
    <w:rsid w:val="00526077"/>
    <w:rsid w:val="0052691F"/>
    <w:rsid w:val="00526A32"/>
    <w:rsid w:val="00526C54"/>
    <w:rsid w:val="005272C5"/>
    <w:rsid w:val="00530852"/>
    <w:rsid w:val="00531009"/>
    <w:rsid w:val="005315EA"/>
    <w:rsid w:val="00533306"/>
    <w:rsid w:val="00534599"/>
    <w:rsid w:val="005360FE"/>
    <w:rsid w:val="00536A70"/>
    <w:rsid w:val="00536F18"/>
    <w:rsid w:val="00540011"/>
    <w:rsid w:val="00540611"/>
    <w:rsid w:val="00540618"/>
    <w:rsid w:val="0054248E"/>
    <w:rsid w:val="00543902"/>
    <w:rsid w:val="005460E2"/>
    <w:rsid w:val="00546373"/>
    <w:rsid w:val="00547874"/>
    <w:rsid w:val="00547B5C"/>
    <w:rsid w:val="0055158F"/>
    <w:rsid w:val="00553B64"/>
    <w:rsid w:val="00554165"/>
    <w:rsid w:val="0055477F"/>
    <w:rsid w:val="00554865"/>
    <w:rsid w:val="005548AD"/>
    <w:rsid w:val="00554B12"/>
    <w:rsid w:val="00555B39"/>
    <w:rsid w:val="00555BAD"/>
    <w:rsid w:val="005566D4"/>
    <w:rsid w:val="00556A68"/>
    <w:rsid w:val="00556FB5"/>
    <w:rsid w:val="005571D6"/>
    <w:rsid w:val="0055771F"/>
    <w:rsid w:val="00557744"/>
    <w:rsid w:val="00560206"/>
    <w:rsid w:val="00560ADB"/>
    <w:rsid w:val="00561113"/>
    <w:rsid w:val="005631DD"/>
    <w:rsid w:val="0056429B"/>
    <w:rsid w:val="00571A3D"/>
    <w:rsid w:val="00573F45"/>
    <w:rsid w:val="00575970"/>
    <w:rsid w:val="00575C69"/>
    <w:rsid w:val="00577506"/>
    <w:rsid w:val="00577B11"/>
    <w:rsid w:val="005828E6"/>
    <w:rsid w:val="005840BD"/>
    <w:rsid w:val="00585EC8"/>
    <w:rsid w:val="0058725E"/>
    <w:rsid w:val="00590278"/>
    <w:rsid w:val="005908BC"/>
    <w:rsid w:val="00591467"/>
    <w:rsid w:val="005920CF"/>
    <w:rsid w:val="00592638"/>
    <w:rsid w:val="005929FD"/>
    <w:rsid w:val="00593483"/>
    <w:rsid w:val="005941EA"/>
    <w:rsid w:val="00594593"/>
    <w:rsid w:val="00595941"/>
    <w:rsid w:val="0059639B"/>
    <w:rsid w:val="00597DF4"/>
    <w:rsid w:val="00597F41"/>
    <w:rsid w:val="005A00DF"/>
    <w:rsid w:val="005A0475"/>
    <w:rsid w:val="005A10B4"/>
    <w:rsid w:val="005A1368"/>
    <w:rsid w:val="005A19F0"/>
    <w:rsid w:val="005A1EF1"/>
    <w:rsid w:val="005A325D"/>
    <w:rsid w:val="005A3D8B"/>
    <w:rsid w:val="005A453F"/>
    <w:rsid w:val="005A4948"/>
    <w:rsid w:val="005A55B2"/>
    <w:rsid w:val="005A6BDE"/>
    <w:rsid w:val="005A7029"/>
    <w:rsid w:val="005A7616"/>
    <w:rsid w:val="005A7A04"/>
    <w:rsid w:val="005B0787"/>
    <w:rsid w:val="005B084B"/>
    <w:rsid w:val="005B2357"/>
    <w:rsid w:val="005B2D41"/>
    <w:rsid w:val="005B310A"/>
    <w:rsid w:val="005B3EE3"/>
    <w:rsid w:val="005B47D3"/>
    <w:rsid w:val="005B4C0F"/>
    <w:rsid w:val="005B5476"/>
    <w:rsid w:val="005B596B"/>
    <w:rsid w:val="005B72F7"/>
    <w:rsid w:val="005B7534"/>
    <w:rsid w:val="005B783F"/>
    <w:rsid w:val="005B7FE4"/>
    <w:rsid w:val="005C0113"/>
    <w:rsid w:val="005C0149"/>
    <w:rsid w:val="005C0F3F"/>
    <w:rsid w:val="005C133C"/>
    <w:rsid w:val="005C1B5C"/>
    <w:rsid w:val="005C22C0"/>
    <w:rsid w:val="005C2C2D"/>
    <w:rsid w:val="005C3A00"/>
    <w:rsid w:val="005C5727"/>
    <w:rsid w:val="005C5E37"/>
    <w:rsid w:val="005C6057"/>
    <w:rsid w:val="005D0487"/>
    <w:rsid w:val="005D13C8"/>
    <w:rsid w:val="005D293D"/>
    <w:rsid w:val="005D3C9D"/>
    <w:rsid w:val="005D41BC"/>
    <w:rsid w:val="005D4A4B"/>
    <w:rsid w:val="005D4C42"/>
    <w:rsid w:val="005D505F"/>
    <w:rsid w:val="005D58CB"/>
    <w:rsid w:val="005D5942"/>
    <w:rsid w:val="005D7318"/>
    <w:rsid w:val="005E1EA0"/>
    <w:rsid w:val="005E325E"/>
    <w:rsid w:val="005E4C44"/>
    <w:rsid w:val="005E4C60"/>
    <w:rsid w:val="005E6629"/>
    <w:rsid w:val="005F3036"/>
    <w:rsid w:val="005F354F"/>
    <w:rsid w:val="005F35D8"/>
    <w:rsid w:val="005F3675"/>
    <w:rsid w:val="005F38EF"/>
    <w:rsid w:val="005F3FB1"/>
    <w:rsid w:val="005F4AB9"/>
    <w:rsid w:val="005F53DC"/>
    <w:rsid w:val="005F558E"/>
    <w:rsid w:val="005F5DDC"/>
    <w:rsid w:val="005F6CF2"/>
    <w:rsid w:val="005F73F3"/>
    <w:rsid w:val="005F775E"/>
    <w:rsid w:val="005F792B"/>
    <w:rsid w:val="005F7BA1"/>
    <w:rsid w:val="00600EFF"/>
    <w:rsid w:val="00600F93"/>
    <w:rsid w:val="00601AA5"/>
    <w:rsid w:val="006029D6"/>
    <w:rsid w:val="00604752"/>
    <w:rsid w:val="00604EDA"/>
    <w:rsid w:val="006057D1"/>
    <w:rsid w:val="00606D8C"/>
    <w:rsid w:val="00610C13"/>
    <w:rsid w:val="00610C5D"/>
    <w:rsid w:val="00613157"/>
    <w:rsid w:val="00614713"/>
    <w:rsid w:val="006147D2"/>
    <w:rsid w:val="00614B51"/>
    <w:rsid w:val="00614E13"/>
    <w:rsid w:val="00616910"/>
    <w:rsid w:val="0061695B"/>
    <w:rsid w:val="00616BC6"/>
    <w:rsid w:val="00617AEE"/>
    <w:rsid w:val="00620077"/>
    <w:rsid w:val="00620B49"/>
    <w:rsid w:val="006212DF"/>
    <w:rsid w:val="00621735"/>
    <w:rsid w:val="0062194F"/>
    <w:rsid w:val="0062195C"/>
    <w:rsid w:val="00622132"/>
    <w:rsid w:val="006276D4"/>
    <w:rsid w:val="00630579"/>
    <w:rsid w:val="00631408"/>
    <w:rsid w:val="0063310F"/>
    <w:rsid w:val="006339AA"/>
    <w:rsid w:val="00634784"/>
    <w:rsid w:val="0063518C"/>
    <w:rsid w:val="00637182"/>
    <w:rsid w:val="00637F3D"/>
    <w:rsid w:val="00640004"/>
    <w:rsid w:val="00641939"/>
    <w:rsid w:val="006428B8"/>
    <w:rsid w:val="00646B83"/>
    <w:rsid w:val="00646F4C"/>
    <w:rsid w:val="006508B6"/>
    <w:rsid w:val="006511DF"/>
    <w:rsid w:val="006513A0"/>
    <w:rsid w:val="00652CE7"/>
    <w:rsid w:val="006537C0"/>
    <w:rsid w:val="00654492"/>
    <w:rsid w:val="006546D5"/>
    <w:rsid w:val="006558AE"/>
    <w:rsid w:val="00655AA7"/>
    <w:rsid w:val="00655FB3"/>
    <w:rsid w:val="006568B6"/>
    <w:rsid w:val="00657AA3"/>
    <w:rsid w:val="006607A8"/>
    <w:rsid w:val="00661C1F"/>
    <w:rsid w:val="006622DD"/>
    <w:rsid w:val="0066378D"/>
    <w:rsid w:val="0066405F"/>
    <w:rsid w:val="00666A12"/>
    <w:rsid w:val="0067316E"/>
    <w:rsid w:val="00673EB7"/>
    <w:rsid w:val="0067400A"/>
    <w:rsid w:val="00675A70"/>
    <w:rsid w:val="006773A2"/>
    <w:rsid w:val="00682327"/>
    <w:rsid w:val="00682875"/>
    <w:rsid w:val="00683BB3"/>
    <w:rsid w:val="0068447E"/>
    <w:rsid w:val="00686C2B"/>
    <w:rsid w:val="00686E27"/>
    <w:rsid w:val="006873CE"/>
    <w:rsid w:val="0068761A"/>
    <w:rsid w:val="006879BF"/>
    <w:rsid w:val="00690409"/>
    <w:rsid w:val="006916B4"/>
    <w:rsid w:val="0069182A"/>
    <w:rsid w:val="00691B4C"/>
    <w:rsid w:val="006923F9"/>
    <w:rsid w:val="006926D1"/>
    <w:rsid w:val="00694D07"/>
    <w:rsid w:val="006A11DA"/>
    <w:rsid w:val="006A2DCB"/>
    <w:rsid w:val="006A2EB4"/>
    <w:rsid w:val="006A30F3"/>
    <w:rsid w:val="006A6336"/>
    <w:rsid w:val="006A7873"/>
    <w:rsid w:val="006B03BA"/>
    <w:rsid w:val="006B1044"/>
    <w:rsid w:val="006B1334"/>
    <w:rsid w:val="006B16F2"/>
    <w:rsid w:val="006B2D20"/>
    <w:rsid w:val="006B346C"/>
    <w:rsid w:val="006B4F5C"/>
    <w:rsid w:val="006B684D"/>
    <w:rsid w:val="006C00AB"/>
    <w:rsid w:val="006C0632"/>
    <w:rsid w:val="006C0B62"/>
    <w:rsid w:val="006C4389"/>
    <w:rsid w:val="006C534F"/>
    <w:rsid w:val="006C64BC"/>
    <w:rsid w:val="006C6A90"/>
    <w:rsid w:val="006C6CCB"/>
    <w:rsid w:val="006C7182"/>
    <w:rsid w:val="006C76AE"/>
    <w:rsid w:val="006C7FE0"/>
    <w:rsid w:val="006D0723"/>
    <w:rsid w:val="006D0E6E"/>
    <w:rsid w:val="006D1569"/>
    <w:rsid w:val="006D1C30"/>
    <w:rsid w:val="006D235A"/>
    <w:rsid w:val="006D2684"/>
    <w:rsid w:val="006D2D76"/>
    <w:rsid w:val="006D3014"/>
    <w:rsid w:val="006D4CB8"/>
    <w:rsid w:val="006D5322"/>
    <w:rsid w:val="006D5D13"/>
    <w:rsid w:val="006D5FB2"/>
    <w:rsid w:val="006D7767"/>
    <w:rsid w:val="006E1025"/>
    <w:rsid w:val="006E1595"/>
    <w:rsid w:val="006E25C3"/>
    <w:rsid w:val="006E2D2A"/>
    <w:rsid w:val="006E4259"/>
    <w:rsid w:val="006E46B4"/>
    <w:rsid w:val="006E5787"/>
    <w:rsid w:val="006E73A8"/>
    <w:rsid w:val="006F32B0"/>
    <w:rsid w:val="006F66E2"/>
    <w:rsid w:val="006F6A8F"/>
    <w:rsid w:val="006F6CEE"/>
    <w:rsid w:val="006F743D"/>
    <w:rsid w:val="007017D9"/>
    <w:rsid w:val="00701DD4"/>
    <w:rsid w:val="00702583"/>
    <w:rsid w:val="00702816"/>
    <w:rsid w:val="00702D60"/>
    <w:rsid w:val="00703B0D"/>
    <w:rsid w:val="00703E02"/>
    <w:rsid w:val="00704542"/>
    <w:rsid w:val="007045E5"/>
    <w:rsid w:val="00704AB2"/>
    <w:rsid w:val="00706292"/>
    <w:rsid w:val="0070795E"/>
    <w:rsid w:val="00710142"/>
    <w:rsid w:val="00710F4B"/>
    <w:rsid w:val="00711B73"/>
    <w:rsid w:val="00711DEB"/>
    <w:rsid w:val="00712351"/>
    <w:rsid w:val="007133DC"/>
    <w:rsid w:val="00713F29"/>
    <w:rsid w:val="0071449E"/>
    <w:rsid w:val="00716472"/>
    <w:rsid w:val="007172BB"/>
    <w:rsid w:val="00720E4B"/>
    <w:rsid w:val="00723B0D"/>
    <w:rsid w:val="007241BF"/>
    <w:rsid w:val="0072742A"/>
    <w:rsid w:val="00727793"/>
    <w:rsid w:val="0073116C"/>
    <w:rsid w:val="00732726"/>
    <w:rsid w:val="007329BA"/>
    <w:rsid w:val="007335DC"/>
    <w:rsid w:val="00733FE4"/>
    <w:rsid w:val="00734447"/>
    <w:rsid w:val="00734A50"/>
    <w:rsid w:val="00734BDE"/>
    <w:rsid w:val="00736DEA"/>
    <w:rsid w:val="00737845"/>
    <w:rsid w:val="0074005C"/>
    <w:rsid w:val="00742212"/>
    <w:rsid w:val="00742A1A"/>
    <w:rsid w:val="00742F9E"/>
    <w:rsid w:val="00743244"/>
    <w:rsid w:val="00743426"/>
    <w:rsid w:val="00743533"/>
    <w:rsid w:val="00743550"/>
    <w:rsid w:val="0074362F"/>
    <w:rsid w:val="00743C27"/>
    <w:rsid w:val="00745EE4"/>
    <w:rsid w:val="007470C6"/>
    <w:rsid w:val="007474C0"/>
    <w:rsid w:val="00747EB5"/>
    <w:rsid w:val="00747F4C"/>
    <w:rsid w:val="00751453"/>
    <w:rsid w:val="00751BE3"/>
    <w:rsid w:val="00753CC5"/>
    <w:rsid w:val="007544D9"/>
    <w:rsid w:val="007552F4"/>
    <w:rsid w:val="00763C62"/>
    <w:rsid w:val="007702D0"/>
    <w:rsid w:val="00770D76"/>
    <w:rsid w:val="007712FF"/>
    <w:rsid w:val="00771B52"/>
    <w:rsid w:val="00771C19"/>
    <w:rsid w:val="00772D03"/>
    <w:rsid w:val="00774133"/>
    <w:rsid w:val="0077496F"/>
    <w:rsid w:val="007752B2"/>
    <w:rsid w:val="007755D7"/>
    <w:rsid w:val="00776AC8"/>
    <w:rsid w:val="00776D57"/>
    <w:rsid w:val="00776DEF"/>
    <w:rsid w:val="00777768"/>
    <w:rsid w:val="00777A46"/>
    <w:rsid w:val="00777ABE"/>
    <w:rsid w:val="00777AC5"/>
    <w:rsid w:val="00780096"/>
    <w:rsid w:val="007820A9"/>
    <w:rsid w:val="0078256F"/>
    <w:rsid w:val="00784774"/>
    <w:rsid w:val="00785481"/>
    <w:rsid w:val="00786195"/>
    <w:rsid w:val="00786A6B"/>
    <w:rsid w:val="0078771C"/>
    <w:rsid w:val="00787FC0"/>
    <w:rsid w:val="007908EF"/>
    <w:rsid w:val="00790C53"/>
    <w:rsid w:val="0079137C"/>
    <w:rsid w:val="00791923"/>
    <w:rsid w:val="00791F65"/>
    <w:rsid w:val="00793498"/>
    <w:rsid w:val="00794B90"/>
    <w:rsid w:val="007970EC"/>
    <w:rsid w:val="00797929"/>
    <w:rsid w:val="007A00C5"/>
    <w:rsid w:val="007A053A"/>
    <w:rsid w:val="007A088E"/>
    <w:rsid w:val="007A0C21"/>
    <w:rsid w:val="007A1DE4"/>
    <w:rsid w:val="007A1E3D"/>
    <w:rsid w:val="007A2201"/>
    <w:rsid w:val="007A333A"/>
    <w:rsid w:val="007A3ECF"/>
    <w:rsid w:val="007A3F84"/>
    <w:rsid w:val="007A48AB"/>
    <w:rsid w:val="007A5263"/>
    <w:rsid w:val="007A5298"/>
    <w:rsid w:val="007A5366"/>
    <w:rsid w:val="007A5B83"/>
    <w:rsid w:val="007A71B1"/>
    <w:rsid w:val="007B1610"/>
    <w:rsid w:val="007B26AE"/>
    <w:rsid w:val="007B2F15"/>
    <w:rsid w:val="007B3B55"/>
    <w:rsid w:val="007B6C1D"/>
    <w:rsid w:val="007B7088"/>
    <w:rsid w:val="007C02FD"/>
    <w:rsid w:val="007C035B"/>
    <w:rsid w:val="007C0FFA"/>
    <w:rsid w:val="007C346F"/>
    <w:rsid w:val="007C3D7C"/>
    <w:rsid w:val="007C4002"/>
    <w:rsid w:val="007C5027"/>
    <w:rsid w:val="007C594A"/>
    <w:rsid w:val="007D12CA"/>
    <w:rsid w:val="007D1E69"/>
    <w:rsid w:val="007D2AA2"/>
    <w:rsid w:val="007D2DD7"/>
    <w:rsid w:val="007D3DAA"/>
    <w:rsid w:val="007D43D5"/>
    <w:rsid w:val="007D53C0"/>
    <w:rsid w:val="007D6664"/>
    <w:rsid w:val="007D78A2"/>
    <w:rsid w:val="007E0D4E"/>
    <w:rsid w:val="007E12D7"/>
    <w:rsid w:val="007E37B5"/>
    <w:rsid w:val="007E4195"/>
    <w:rsid w:val="007E4435"/>
    <w:rsid w:val="007E5A9F"/>
    <w:rsid w:val="007E5BE0"/>
    <w:rsid w:val="007E795A"/>
    <w:rsid w:val="007F013E"/>
    <w:rsid w:val="007F0600"/>
    <w:rsid w:val="007F0AD7"/>
    <w:rsid w:val="007F0DE0"/>
    <w:rsid w:val="007F1243"/>
    <w:rsid w:val="007F12ED"/>
    <w:rsid w:val="007F289E"/>
    <w:rsid w:val="007F2D11"/>
    <w:rsid w:val="007F3BFB"/>
    <w:rsid w:val="007F4E0C"/>
    <w:rsid w:val="007F4FAE"/>
    <w:rsid w:val="007F5691"/>
    <w:rsid w:val="007F5DD2"/>
    <w:rsid w:val="007F7494"/>
    <w:rsid w:val="007F79F3"/>
    <w:rsid w:val="008025EA"/>
    <w:rsid w:val="00802735"/>
    <w:rsid w:val="008028F7"/>
    <w:rsid w:val="00802E6B"/>
    <w:rsid w:val="00803111"/>
    <w:rsid w:val="008047E8"/>
    <w:rsid w:val="008059E5"/>
    <w:rsid w:val="00807260"/>
    <w:rsid w:val="008108E8"/>
    <w:rsid w:val="00813389"/>
    <w:rsid w:val="00814110"/>
    <w:rsid w:val="00814C5C"/>
    <w:rsid w:val="00815035"/>
    <w:rsid w:val="00815579"/>
    <w:rsid w:val="008162F0"/>
    <w:rsid w:val="00817BB5"/>
    <w:rsid w:val="008202F7"/>
    <w:rsid w:val="008203BE"/>
    <w:rsid w:val="008211F2"/>
    <w:rsid w:val="008212C3"/>
    <w:rsid w:val="00821DD1"/>
    <w:rsid w:val="008222BE"/>
    <w:rsid w:val="00823DEC"/>
    <w:rsid w:val="0082517E"/>
    <w:rsid w:val="008257DC"/>
    <w:rsid w:val="00825D2E"/>
    <w:rsid w:val="00826553"/>
    <w:rsid w:val="00826EF2"/>
    <w:rsid w:val="00830442"/>
    <w:rsid w:val="00831ABB"/>
    <w:rsid w:val="0083304A"/>
    <w:rsid w:val="008333FB"/>
    <w:rsid w:val="00834057"/>
    <w:rsid w:val="00834765"/>
    <w:rsid w:val="00834F4D"/>
    <w:rsid w:val="00844D9A"/>
    <w:rsid w:val="0084544B"/>
    <w:rsid w:val="00847388"/>
    <w:rsid w:val="008473AB"/>
    <w:rsid w:val="0084770E"/>
    <w:rsid w:val="00850C0F"/>
    <w:rsid w:val="00851BC9"/>
    <w:rsid w:val="00852432"/>
    <w:rsid w:val="00855F58"/>
    <w:rsid w:val="0085728E"/>
    <w:rsid w:val="00861085"/>
    <w:rsid w:val="00862D9E"/>
    <w:rsid w:val="00863A35"/>
    <w:rsid w:val="00864DB6"/>
    <w:rsid w:val="00874292"/>
    <w:rsid w:val="00876747"/>
    <w:rsid w:val="00876B27"/>
    <w:rsid w:val="00876D55"/>
    <w:rsid w:val="0087706B"/>
    <w:rsid w:val="00877288"/>
    <w:rsid w:val="00877444"/>
    <w:rsid w:val="0088224D"/>
    <w:rsid w:val="0088263D"/>
    <w:rsid w:val="0088605D"/>
    <w:rsid w:val="00886B8D"/>
    <w:rsid w:val="00886DB0"/>
    <w:rsid w:val="008900FD"/>
    <w:rsid w:val="0089116A"/>
    <w:rsid w:val="00891949"/>
    <w:rsid w:val="0089384F"/>
    <w:rsid w:val="008940F5"/>
    <w:rsid w:val="008954AE"/>
    <w:rsid w:val="00895B93"/>
    <w:rsid w:val="00895CAE"/>
    <w:rsid w:val="0089698E"/>
    <w:rsid w:val="008979B0"/>
    <w:rsid w:val="008A3158"/>
    <w:rsid w:val="008A37E7"/>
    <w:rsid w:val="008A39A9"/>
    <w:rsid w:val="008A3B25"/>
    <w:rsid w:val="008A63DC"/>
    <w:rsid w:val="008B2286"/>
    <w:rsid w:val="008B283E"/>
    <w:rsid w:val="008B607D"/>
    <w:rsid w:val="008B70F4"/>
    <w:rsid w:val="008C0160"/>
    <w:rsid w:val="008C033E"/>
    <w:rsid w:val="008C04CB"/>
    <w:rsid w:val="008C09D7"/>
    <w:rsid w:val="008C1737"/>
    <w:rsid w:val="008C3923"/>
    <w:rsid w:val="008C3CBA"/>
    <w:rsid w:val="008C435E"/>
    <w:rsid w:val="008C4901"/>
    <w:rsid w:val="008C6232"/>
    <w:rsid w:val="008C7D1B"/>
    <w:rsid w:val="008D0215"/>
    <w:rsid w:val="008D041F"/>
    <w:rsid w:val="008D0D1D"/>
    <w:rsid w:val="008D19D0"/>
    <w:rsid w:val="008D2CCE"/>
    <w:rsid w:val="008D2CDE"/>
    <w:rsid w:val="008D2E6E"/>
    <w:rsid w:val="008D4737"/>
    <w:rsid w:val="008D5BB9"/>
    <w:rsid w:val="008D7E15"/>
    <w:rsid w:val="008E138D"/>
    <w:rsid w:val="008E2D27"/>
    <w:rsid w:val="008E3090"/>
    <w:rsid w:val="008E613D"/>
    <w:rsid w:val="008E679F"/>
    <w:rsid w:val="008E6F83"/>
    <w:rsid w:val="008E7F92"/>
    <w:rsid w:val="008F0A74"/>
    <w:rsid w:val="008F3363"/>
    <w:rsid w:val="008F3F24"/>
    <w:rsid w:val="008F4D28"/>
    <w:rsid w:val="008F5366"/>
    <w:rsid w:val="008F5F26"/>
    <w:rsid w:val="008F62AB"/>
    <w:rsid w:val="008F78E8"/>
    <w:rsid w:val="009003F6"/>
    <w:rsid w:val="009003FA"/>
    <w:rsid w:val="00901BFA"/>
    <w:rsid w:val="00903421"/>
    <w:rsid w:val="009105C0"/>
    <w:rsid w:val="00910770"/>
    <w:rsid w:val="00910C0D"/>
    <w:rsid w:val="00910D90"/>
    <w:rsid w:val="009111CB"/>
    <w:rsid w:val="00911277"/>
    <w:rsid w:val="009120FF"/>
    <w:rsid w:val="00916515"/>
    <w:rsid w:val="00916B2D"/>
    <w:rsid w:val="0092218E"/>
    <w:rsid w:val="0092229D"/>
    <w:rsid w:val="00922A09"/>
    <w:rsid w:val="0092686F"/>
    <w:rsid w:val="00926BF9"/>
    <w:rsid w:val="00926D3C"/>
    <w:rsid w:val="00927585"/>
    <w:rsid w:val="009301B8"/>
    <w:rsid w:val="009353BA"/>
    <w:rsid w:val="009357E7"/>
    <w:rsid w:val="009420D4"/>
    <w:rsid w:val="00942A75"/>
    <w:rsid w:val="009445D3"/>
    <w:rsid w:val="00946E5D"/>
    <w:rsid w:val="00947A1D"/>
    <w:rsid w:val="00950B9B"/>
    <w:rsid w:val="0095200C"/>
    <w:rsid w:val="0095239F"/>
    <w:rsid w:val="00952CE9"/>
    <w:rsid w:val="00952E81"/>
    <w:rsid w:val="009564E0"/>
    <w:rsid w:val="00957522"/>
    <w:rsid w:val="00957719"/>
    <w:rsid w:val="00961719"/>
    <w:rsid w:val="00961870"/>
    <w:rsid w:val="009631E7"/>
    <w:rsid w:val="009634C1"/>
    <w:rsid w:val="00963ED9"/>
    <w:rsid w:val="00964DAD"/>
    <w:rsid w:val="00965B37"/>
    <w:rsid w:val="00966245"/>
    <w:rsid w:val="0096646B"/>
    <w:rsid w:val="00966679"/>
    <w:rsid w:val="009666F8"/>
    <w:rsid w:val="00973318"/>
    <w:rsid w:val="00974573"/>
    <w:rsid w:val="009755B9"/>
    <w:rsid w:val="009755EC"/>
    <w:rsid w:val="00975EB0"/>
    <w:rsid w:val="00977C89"/>
    <w:rsid w:val="00980B98"/>
    <w:rsid w:val="0098145B"/>
    <w:rsid w:val="009822E2"/>
    <w:rsid w:val="009823B5"/>
    <w:rsid w:val="0098272A"/>
    <w:rsid w:val="00982A45"/>
    <w:rsid w:val="00982C2D"/>
    <w:rsid w:val="009842BD"/>
    <w:rsid w:val="0098458C"/>
    <w:rsid w:val="009846C2"/>
    <w:rsid w:val="00984DC3"/>
    <w:rsid w:val="0098524E"/>
    <w:rsid w:val="00987687"/>
    <w:rsid w:val="00993997"/>
    <w:rsid w:val="00994DC0"/>
    <w:rsid w:val="00995D61"/>
    <w:rsid w:val="00995E3A"/>
    <w:rsid w:val="00997DAB"/>
    <w:rsid w:val="00997EF1"/>
    <w:rsid w:val="009A38C1"/>
    <w:rsid w:val="009A715F"/>
    <w:rsid w:val="009A75ED"/>
    <w:rsid w:val="009B0976"/>
    <w:rsid w:val="009B19BB"/>
    <w:rsid w:val="009B2075"/>
    <w:rsid w:val="009B3203"/>
    <w:rsid w:val="009B3FC3"/>
    <w:rsid w:val="009B62D8"/>
    <w:rsid w:val="009B62FF"/>
    <w:rsid w:val="009B7371"/>
    <w:rsid w:val="009B7BD6"/>
    <w:rsid w:val="009B7D8A"/>
    <w:rsid w:val="009C0970"/>
    <w:rsid w:val="009C10E5"/>
    <w:rsid w:val="009C1BF4"/>
    <w:rsid w:val="009C1DF8"/>
    <w:rsid w:val="009C26AE"/>
    <w:rsid w:val="009C3324"/>
    <w:rsid w:val="009C3854"/>
    <w:rsid w:val="009C3A81"/>
    <w:rsid w:val="009C3D45"/>
    <w:rsid w:val="009C50F0"/>
    <w:rsid w:val="009C52F2"/>
    <w:rsid w:val="009C5433"/>
    <w:rsid w:val="009C5B16"/>
    <w:rsid w:val="009C6BDD"/>
    <w:rsid w:val="009C73C8"/>
    <w:rsid w:val="009D1AF4"/>
    <w:rsid w:val="009D2020"/>
    <w:rsid w:val="009D2233"/>
    <w:rsid w:val="009D27B2"/>
    <w:rsid w:val="009D400E"/>
    <w:rsid w:val="009D6E47"/>
    <w:rsid w:val="009D7236"/>
    <w:rsid w:val="009D7F40"/>
    <w:rsid w:val="009E0B47"/>
    <w:rsid w:val="009E5D35"/>
    <w:rsid w:val="009E6755"/>
    <w:rsid w:val="009E71AE"/>
    <w:rsid w:val="009F0128"/>
    <w:rsid w:val="009F02D0"/>
    <w:rsid w:val="009F0861"/>
    <w:rsid w:val="009F15C2"/>
    <w:rsid w:val="009F1C7E"/>
    <w:rsid w:val="009F1D1C"/>
    <w:rsid w:val="009F2BF2"/>
    <w:rsid w:val="009F5B96"/>
    <w:rsid w:val="009F75D0"/>
    <w:rsid w:val="009F782B"/>
    <w:rsid w:val="00A01B3F"/>
    <w:rsid w:val="00A01DCF"/>
    <w:rsid w:val="00A0224B"/>
    <w:rsid w:val="00A03273"/>
    <w:rsid w:val="00A0328E"/>
    <w:rsid w:val="00A03FE7"/>
    <w:rsid w:val="00A05526"/>
    <w:rsid w:val="00A05EA4"/>
    <w:rsid w:val="00A063E0"/>
    <w:rsid w:val="00A07025"/>
    <w:rsid w:val="00A0743F"/>
    <w:rsid w:val="00A11789"/>
    <w:rsid w:val="00A11C32"/>
    <w:rsid w:val="00A11EFB"/>
    <w:rsid w:val="00A12B41"/>
    <w:rsid w:val="00A12EBF"/>
    <w:rsid w:val="00A13270"/>
    <w:rsid w:val="00A13394"/>
    <w:rsid w:val="00A13DED"/>
    <w:rsid w:val="00A15B7A"/>
    <w:rsid w:val="00A16142"/>
    <w:rsid w:val="00A17286"/>
    <w:rsid w:val="00A17D6A"/>
    <w:rsid w:val="00A214E0"/>
    <w:rsid w:val="00A22DDC"/>
    <w:rsid w:val="00A248E0"/>
    <w:rsid w:val="00A25764"/>
    <w:rsid w:val="00A257FB"/>
    <w:rsid w:val="00A265C7"/>
    <w:rsid w:val="00A27530"/>
    <w:rsid w:val="00A2754C"/>
    <w:rsid w:val="00A27A49"/>
    <w:rsid w:val="00A27D16"/>
    <w:rsid w:val="00A304A5"/>
    <w:rsid w:val="00A30921"/>
    <w:rsid w:val="00A30CC8"/>
    <w:rsid w:val="00A30DC7"/>
    <w:rsid w:val="00A3269C"/>
    <w:rsid w:val="00A332A9"/>
    <w:rsid w:val="00A33984"/>
    <w:rsid w:val="00A33F9D"/>
    <w:rsid w:val="00A34055"/>
    <w:rsid w:val="00A34135"/>
    <w:rsid w:val="00A357AB"/>
    <w:rsid w:val="00A35FB4"/>
    <w:rsid w:val="00A366ED"/>
    <w:rsid w:val="00A37249"/>
    <w:rsid w:val="00A407AC"/>
    <w:rsid w:val="00A407B8"/>
    <w:rsid w:val="00A412EB"/>
    <w:rsid w:val="00A413B7"/>
    <w:rsid w:val="00A413C3"/>
    <w:rsid w:val="00A41447"/>
    <w:rsid w:val="00A427D4"/>
    <w:rsid w:val="00A45283"/>
    <w:rsid w:val="00A4572E"/>
    <w:rsid w:val="00A45FD6"/>
    <w:rsid w:val="00A5230A"/>
    <w:rsid w:val="00A53840"/>
    <w:rsid w:val="00A5425F"/>
    <w:rsid w:val="00A54356"/>
    <w:rsid w:val="00A546B6"/>
    <w:rsid w:val="00A546B8"/>
    <w:rsid w:val="00A549DE"/>
    <w:rsid w:val="00A556E8"/>
    <w:rsid w:val="00A57282"/>
    <w:rsid w:val="00A578A3"/>
    <w:rsid w:val="00A60AB0"/>
    <w:rsid w:val="00A61400"/>
    <w:rsid w:val="00A6229E"/>
    <w:rsid w:val="00A64306"/>
    <w:rsid w:val="00A65553"/>
    <w:rsid w:val="00A66A8F"/>
    <w:rsid w:val="00A7019D"/>
    <w:rsid w:val="00A70E4C"/>
    <w:rsid w:val="00A71B40"/>
    <w:rsid w:val="00A72D75"/>
    <w:rsid w:val="00A72ECF"/>
    <w:rsid w:val="00A7318C"/>
    <w:rsid w:val="00A74F73"/>
    <w:rsid w:val="00A75439"/>
    <w:rsid w:val="00A75626"/>
    <w:rsid w:val="00A76026"/>
    <w:rsid w:val="00A76261"/>
    <w:rsid w:val="00A7730F"/>
    <w:rsid w:val="00A7739C"/>
    <w:rsid w:val="00A80100"/>
    <w:rsid w:val="00A82055"/>
    <w:rsid w:val="00A82152"/>
    <w:rsid w:val="00A83488"/>
    <w:rsid w:val="00A846F4"/>
    <w:rsid w:val="00A85D10"/>
    <w:rsid w:val="00A86CD0"/>
    <w:rsid w:val="00A8794F"/>
    <w:rsid w:val="00A904FE"/>
    <w:rsid w:val="00A911BC"/>
    <w:rsid w:val="00A921CA"/>
    <w:rsid w:val="00A93BAA"/>
    <w:rsid w:val="00A93EB4"/>
    <w:rsid w:val="00A94233"/>
    <w:rsid w:val="00A94377"/>
    <w:rsid w:val="00A94FD6"/>
    <w:rsid w:val="00A950CA"/>
    <w:rsid w:val="00A96002"/>
    <w:rsid w:val="00A96535"/>
    <w:rsid w:val="00A966DD"/>
    <w:rsid w:val="00A96CE0"/>
    <w:rsid w:val="00A9781E"/>
    <w:rsid w:val="00A97DAB"/>
    <w:rsid w:val="00AA042B"/>
    <w:rsid w:val="00AA0CA3"/>
    <w:rsid w:val="00AA1741"/>
    <w:rsid w:val="00AA326D"/>
    <w:rsid w:val="00AA33BE"/>
    <w:rsid w:val="00AA4919"/>
    <w:rsid w:val="00AA49E4"/>
    <w:rsid w:val="00AA7146"/>
    <w:rsid w:val="00AB0D39"/>
    <w:rsid w:val="00AB1CD4"/>
    <w:rsid w:val="00AB26FA"/>
    <w:rsid w:val="00AB2986"/>
    <w:rsid w:val="00AB305E"/>
    <w:rsid w:val="00AB38EE"/>
    <w:rsid w:val="00AB4463"/>
    <w:rsid w:val="00AB44B7"/>
    <w:rsid w:val="00AB4ACE"/>
    <w:rsid w:val="00AB6881"/>
    <w:rsid w:val="00AB7853"/>
    <w:rsid w:val="00AB7C49"/>
    <w:rsid w:val="00AC0B2B"/>
    <w:rsid w:val="00AC3674"/>
    <w:rsid w:val="00AC3996"/>
    <w:rsid w:val="00AC428D"/>
    <w:rsid w:val="00AC4CD8"/>
    <w:rsid w:val="00AC506E"/>
    <w:rsid w:val="00AC58D2"/>
    <w:rsid w:val="00AC6A30"/>
    <w:rsid w:val="00AC7002"/>
    <w:rsid w:val="00AC7A01"/>
    <w:rsid w:val="00AD127C"/>
    <w:rsid w:val="00AD16C3"/>
    <w:rsid w:val="00AD290A"/>
    <w:rsid w:val="00AD4294"/>
    <w:rsid w:val="00AD7290"/>
    <w:rsid w:val="00AD7293"/>
    <w:rsid w:val="00AD784D"/>
    <w:rsid w:val="00AE0656"/>
    <w:rsid w:val="00AE0B0F"/>
    <w:rsid w:val="00AE0BFD"/>
    <w:rsid w:val="00AE0CD4"/>
    <w:rsid w:val="00AE15EF"/>
    <w:rsid w:val="00AE18E6"/>
    <w:rsid w:val="00AE1C64"/>
    <w:rsid w:val="00AE2759"/>
    <w:rsid w:val="00AE4595"/>
    <w:rsid w:val="00AE4C40"/>
    <w:rsid w:val="00AE5208"/>
    <w:rsid w:val="00AE650F"/>
    <w:rsid w:val="00AE661C"/>
    <w:rsid w:val="00AE68D0"/>
    <w:rsid w:val="00AE7A78"/>
    <w:rsid w:val="00AE7F7E"/>
    <w:rsid w:val="00AF0492"/>
    <w:rsid w:val="00AF0EEE"/>
    <w:rsid w:val="00AF204B"/>
    <w:rsid w:val="00AF32E9"/>
    <w:rsid w:val="00AF42BE"/>
    <w:rsid w:val="00AF491F"/>
    <w:rsid w:val="00AF6FBA"/>
    <w:rsid w:val="00B004F5"/>
    <w:rsid w:val="00B005D1"/>
    <w:rsid w:val="00B00934"/>
    <w:rsid w:val="00B0100D"/>
    <w:rsid w:val="00B0101C"/>
    <w:rsid w:val="00B011F6"/>
    <w:rsid w:val="00B01484"/>
    <w:rsid w:val="00B0164D"/>
    <w:rsid w:val="00B01668"/>
    <w:rsid w:val="00B01A4E"/>
    <w:rsid w:val="00B02187"/>
    <w:rsid w:val="00B02536"/>
    <w:rsid w:val="00B02551"/>
    <w:rsid w:val="00B025E6"/>
    <w:rsid w:val="00B03272"/>
    <w:rsid w:val="00B047F4"/>
    <w:rsid w:val="00B049F5"/>
    <w:rsid w:val="00B067F5"/>
    <w:rsid w:val="00B07C34"/>
    <w:rsid w:val="00B07E05"/>
    <w:rsid w:val="00B1075F"/>
    <w:rsid w:val="00B10AE4"/>
    <w:rsid w:val="00B12725"/>
    <w:rsid w:val="00B143EE"/>
    <w:rsid w:val="00B1483F"/>
    <w:rsid w:val="00B14E06"/>
    <w:rsid w:val="00B153DB"/>
    <w:rsid w:val="00B15CE7"/>
    <w:rsid w:val="00B16307"/>
    <w:rsid w:val="00B17585"/>
    <w:rsid w:val="00B20E3F"/>
    <w:rsid w:val="00B24D89"/>
    <w:rsid w:val="00B261F4"/>
    <w:rsid w:val="00B26B3C"/>
    <w:rsid w:val="00B27ECC"/>
    <w:rsid w:val="00B329BA"/>
    <w:rsid w:val="00B33F7D"/>
    <w:rsid w:val="00B34465"/>
    <w:rsid w:val="00B3528C"/>
    <w:rsid w:val="00B35C5E"/>
    <w:rsid w:val="00B41129"/>
    <w:rsid w:val="00B4193C"/>
    <w:rsid w:val="00B41CD9"/>
    <w:rsid w:val="00B4281A"/>
    <w:rsid w:val="00B428EB"/>
    <w:rsid w:val="00B434B0"/>
    <w:rsid w:val="00B443C3"/>
    <w:rsid w:val="00B44937"/>
    <w:rsid w:val="00B46D0F"/>
    <w:rsid w:val="00B515E6"/>
    <w:rsid w:val="00B51856"/>
    <w:rsid w:val="00B51DAB"/>
    <w:rsid w:val="00B53F88"/>
    <w:rsid w:val="00B57022"/>
    <w:rsid w:val="00B57105"/>
    <w:rsid w:val="00B5774D"/>
    <w:rsid w:val="00B578E9"/>
    <w:rsid w:val="00B57E49"/>
    <w:rsid w:val="00B57ED8"/>
    <w:rsid w:val="00B60078"/>
    <w:rsid w:val="00B612BF"/>
    <w:rsid w:val="00B62860"/>
    <w:rsid w:val="00B63A99"/>
    <w:rsid w:val="00B643BF"/>
    <w:rsid w:val="00B64DA5"/>
    <w:rsid w:val="00B67D16"/>
    <w:rsid w:val="00B7108E"/>
    <w:rsid w:val="00B73F32"/>
    <w:rsid w:val="00B75D91"/>
    <w:rsid w:val="00B75EAC"/>
    <w:rsid w:val="00B75FD2"/>
    <w:rsid w:val="00B7603D"/>
    <w:rsid w:val="00B768E5"/>
    <w:rsid w:val="00B76E37"/>
    <w:rsid w:val="00B76F03"/>
    <w:rsid w:val="00B82001"/>
    <w:rsid w:val="00B826CC"/>
    <w:rsid w:val="00B836A8"/>
    <w:rsid w:val="00B84835"/>
    <w:rsid w:val="00B84A25"/>
    <w:rsid w:val="00B84FBC"/>
    <w:rsid w:val="00B85015"/>
    <w:rsid w:val="00B8577A"/>
    <w:rsid w:val="00B85C72"/>
    <w:rsid w:val="00B906E4"/>
    <w:rsid w:val="00B911D4"/>
    <w:rsid w:val="00B919C1"/>
    <w:rsid w:val="00B91E92"/>
    <w:rsid w:val="00B92754"/>
    <w:rsid w:val="00B92CFC"/>
    <w:rsid w:val="00B9318E"/>
    <w:rsid w:val="00B936B0"/>
    <w:rsid w:val="00B9527E"/>
    <w:rsid w:val="00B95886"/>
    <w:rsid w:val="00BA070D"/>
    <w:rsid w:val="00BA1152"/>
    <w:rsid w:val="00BA373A"/>
    <w:rsid w:val="00BA422F"/>
    <w:rsid w:val="00BA52C2"/>
    <w:rsid w:val="00BA6FBB"/>
    <w:rsid w:val="00BA72AB"/>
    <w:rsid w:val="00BA77F3"/>
    <w:rsid w:val="00BA7F28"/>
    <w:rsid w:val="00BB1C73"/>
    <w:rsid w:val="00BB2487"/>
    <w:rsid w:val="00BB3DFC"/>
    <w:rsid w:val="00BB6BA8"/>
    <w:rsid w:val="00BB6DD5"/>
    <w:rsid w:val="00BB7657"/>
    <w:rsid w:val="00BB7B48"/>
    <w:rsid w:val="00BC19F8"/>
    <w:rsid w:val="00BC3138"/>
    <w:rsid w:val="00BC4A08"/>
    <w:rsid w:val="00BC5A86"/>
    <w:rsid w:val="00BC7280"/>
    <w:rsid w:val="00BC72AD"/>
    <w:rsid w:val="00BC76C8"/>
    <w:rsid w:val="00BD0A3C"/>
    <w:rsid w:val="00BD1010"/>
    <w:rsid w:val="00BD1C50"/>
    <w:rsid w:val="00BD295B"/>
    <w:rsid w:val="00BD2987"/>
    <w:rsid w:val="00BD2994"/>
    <w:rsid w:val="00BD34B3"/>
    <w:rsid w:val="00BD3F89"/>
    <w:rsid w:val="00BD60C3"/>
    <w:rsid w:val="00BD621C"/>
    <w:rsid w:val="00BD7609"/>
    <w:rsid w:val="00BE0C86"/>
    <w:rsid w:val="00BE0E24"/>
    <w:rsid w:val="00BE19AE"/>
    <w:rsid w:val="00BE2713"/>
    <w:rsid w:val="00BE3937"/>
    <w:rsid w:val="00BE5C62"/>
    <w:rsid w:val="00BF1C6B"/>
    <w:rsid w:val="00BF2470"/>
    <w:rsid w:val="00BF29B4"/>
    <w:rsid w:val="00BF2C63"/>
    <w:rsid w:val="00BF2F35"/>
    <w:rsid w:val="00BF4B62"/>
    <w:rsid w:val="00BF5156"/>
    <w:rsid w:val="00BF5F21"/>
    <w:rsid w:val="00BF67B3"/>
    <w:rsid w:val="00C0012E"/>
    <w:rsid w:val="00C00A57"/>
    <w:rsid w:val="00C02E79"/>
    <w:rsid w:val="00C04998"/>
    <w:rsid w:val="00C050C1"/>
    <w:rsid w:val="00C0622F"/>
    <w:rsid w:val="00C071A3"/>
    <w:rsid w:val="00C072E9"/>
    <w:rsid w:val="00C105B9"/>
    <w:rsid w:val="00C107E7"/>
    <w:rsid w:val="00C115F1"/>
    <w:rsid w:val="00C1270A"/>
    <w:rsid w:val="00C16521"/>
    <w:rsid w:val="00C16C98"/>
    <w:rsid w:val="00C178FA"/>
    <w:rsid w:val="00C2115E"/>
    <w:rsid w:val="00C21AB1"/>
    <w:rsid w:val="00C222B6"/>
    <w:rsid w:val="00C24638"/>
    <w:rsid w:val="00C24FE7"/>
    <w:rsid w:val="00C25045"/>
    <w:rsid w:val="00C25DC2"/>
    <w:rsid w:val="00C268C8"/>
    <w:rsid w:val="00C27AB6"/>
    <w:rsid w:val="00C27CF4"/>
    <w:rsid w:val="00C30253"/>
    <w:rsid w:val="00C3082E"/>
    <w:rsid w:val="00C30FC6"/>
    <w:rsid w:val="00C324A3"/>
    <w:rsid w:val="00C338CE"/>
    <w:rsid w:val="00C355F0"/>
    <w:rsid w:val="00C360D4"/>
    <w:rsid w:val="00C361DC"/>
    <w:rsid w:val="00C36FC1"/>
    <w:rsid w:val="00C4108A"/>
    <w:rsid w:val="00C41777"/>
    <w:rsid w:val="00C42F61"/>
    <w:rsid w:val="00C43862"/>
    <w:rsid w:val="00C43F81"/>
    <w:rsid w:val="00C44951"/>
    <w:rsid w:val="00C44CD8"/>
    <w:rsid w:val="00C44F4C"/>
    <w:rsid w:val="00C44FC0"/>
    <w:rsid w:val="00C45AE9"/>
    <w:rsid w:val="00C45B5F"/>
    <w:rsid w:val="00C45D8E"/>
    <w:rsid w:val="00C47EAC"/>
    <w:rsid w:val="00C528BF"/>
    <w:rsid w:val="00C538D7"/>
    <w:rsid w:val="00C54C8E"/>
    <w:rsid w:val="00C55776"/>
    <w:rsid w:val="00C565AB"/>
    <w:rsid w:val="00C56EEC"/>
    <w:rsid w:val="00C57010"/>
    <w:rsid w:val="00C6063D"/>
    <w:rsid w:val="00C61B71"/>
    <w:rsid w:val="00C623E6"/>
    <w:rsid w:val="00C6276B"/>
    <w:rsid w:val="00C628D8"/>
    <w:rsid w:val="00C6452C"/>
    <w:rsid w:val="00C64905"/>
    <w:rsid w:val="00C653FB"/>
    <w:rsid w:val="00C66937"/>
    <w:rsid w:val="00C66BFA"/>
    <w:rsid w:val="00C67275"/>
    <w:rsid w:val="00C70D9F"/>
    <w:rsid w:val="00C71696"/>
    <w:rsid w:val="00C72F6A"/>
    <w:rsid w:val="00C73BD4"/>
    <w:rsid w:val="00C73E07"/>
    <w:rsid w:val="00C7563D"/>
    <w:rsid w:val="00C7792A"/>
    <w:rsid w:val="00C820B7"/>
    <w:rsid w:val="00C82FDB"/>
    <w:rsid w:val="00C84E35"/>
    <w:rsid w:val="00C86CCB"/>
    <w:rsid w:val="00C870BA"/>
    <w:rsid w:val="00C908CE"/>
    <w:rsid w:val="00C91810"/>
    <w:rsid w:val="00C91F7A"/>
    <w:rsid w:val="00C9209E"/>
    <w:rsid w:val="00C9222F"/>
    <w:rsid w:val="00C9229D"/>
    <w:rsid w:val="00C92963"/>
    <w:rsid w:val="00C92C6A"/>
    <w:rsid w:val="00C934DB"/>
    <w:rsid w:val="00C95184"/>
    <w:rsid w:val="00C95A99"/>
    <w:rsid w:val="00C96450"/>
    <w:rsid w:val="00C9786B"/>
    <w:rsid w:val="00C97AF8"/>
    <w:rsid w:val="00CA309F"/>
    <w:rsid w:val="00CA340C"/>
    <w:rsid w:val="00CA3FC3"/>
    <w:rsid w:val="00CA4956"/>
    <w:rsid w:val="00CA5BFA"/>
    <w:rsid w:val="00CA65EC"/>
    <w:rsid w:val="00CA684C"/>
    <w:rsid w:val="00CA7B5E"/>
    <w:rsid w:val="00CB06DE"/>
    <w:rsid w:val="00CB15FF"/>
    <w:rsid w:val="00CB2A30"/>
    <w:rsid w:val="00CB3791"/>
    <w:rsid w:val="00CB54F3"/>
    <w:rsid w:val="00CB5703"/>
    <w:rsid w:val="00CC01A2"/>
    <w:rsid w:val="00CC1904"/>
    <w:rsid w:val="00CC5DB1"/>
    <w:rsid w:val="00CC6CDA"/>
    <w:rsid w:val="00CC7406"/>
    <w:rsid w:val="00CC7F64"/>
    <w:rsid w:val="00CD02C7"/>
    <w:rsid w:val="00CD09DA"/>
    <w:rsid w:val="00CD1493"/>
    <w:rsid w:val="00CD3325"/>
    <w:rsid w:val="00CD37D7"/>
    <w:rsid w:val="00CD4505"/>
    <w:rsid w:val="00CD5809"/>
    <w:rsid w:val="00CD662D"/>
    <w:rsid w:val="00CD6B75"/>
    <w:rsid w:val="00CE0692"/>
    <w:rsid w:val="00CE1F3F"/>
    <w:rsid w:val="00CE1F65"/>
    <w:rsid w:val="00CE2586"/>
    <w:rsid w:val="00CE37C2"/>
    <w:rsid w:val="00CE4BEE"/>
    <w:rsid w:val="00CE5B59"/>
    <w:rsid w:val="00CE5EBC"/>
    <w:rsid w:val="00CE5F69"/>
    <w:rsid w:val="00CE64C5"/>
    <w:rsid w:val="00CE6CB0"/>
    <w:rsid w:val="00CE7145"/>
    <w:rsid w:val="00CE7A06"/>
    <w:rsid w:val="00CE7FA3"/>
    <w:rsid w:val="00CF111F"/>
    <w:rsid w:val="00CF14A4"/>
    <w:rsid w:val="00CF1A4C"/>
    <w:rsid w:val="00CF325F"/>
    <w:rsid w:val="00CF3464"/>
    <w:rsid w:val="00CF6D0E"/>
    <w:rsid w:val="00CF6E3A"/>
    <w:rsid w:val="00CF70C8"/>
    <w:rsid w:val="00D006D0"/>
    <w:rsid w:val="00D00DB2"/>
    <w:rsid w:val="00D011E9"/>
    <w:rsid w:val="00D01EB4"/>
    <w:rsid w:val="00D04827"/>
    <w:rsid w:val="00D0521E"/>
    <w:rsid w:val="00D0605E"/>
    <w:rsid w:val="00D066F8"/>
    <w:rsid w:val="00D10480"/>
    <w:rsid w:val="00D114BA"/>
    <w:rsid w:val="00D11980"/>
    <w:rsid w:val="00D14211"/>
    <w:rsid w:val="00D15757"/>
    <w:rsid w:val="00D16420"/>
    <w:rsid w:val="00D16E45"/>
    <w:rsid w:val="00D178C9"/>
    <w:rsid w:val="00D20E8C"/>
    <w:rsid w:val="00D21305"/>
    <w:rsid w:val="00D24D18"/>
    <w:rsid w:val="00D270C2"/>
    <w:rsid w:val="00D27DDB"/>
    <w:rsid w:val="00D30EF3"/>
    <w:rsid w:val="00D32E78"/>
    <w:rsid w:val="00D33C86"/>
    <w:rsid w:val="00D37E4C"/>
    <w:rsid w:val="00D40B2D"/>
    <w:rsid w:val="00D41B8D"/>
    <w:rsid w:val="00D420A6"/>
    <w:rsid w:val="00D439BC"/>
    <w:rsid w:val="00D43DCF"/>
    <w:rsid w:val="00D453AD"/>
    <w:rsid w:val="00D45B24"/>
    <w:rsid w:val="00D475A3"/>
    <w:rsid w:val="00D47827"/>
    <w:rsid w:val="00D50561"/>
    <w:rsid w:val="00D51761"/>
    <w:rsid w:val="00D51F77"/>
    <w:rsid w:val="00D522BE"/>
    <w:rsid w:val="00D5289D"/>
    <w:rsid w:val="00D53711"/>
    <w:rsid w:val="00D54744"/>
    <w:rsid w:val="00D54FE9"/>
    <w:rsid w:val="00D55410"/>
    <w:rsid w:val="00D60DB2"/>
    <w:rsid w:val="00D618DB"/>
    <w:rsid w:val="00D61A04"/>
    <w:rsid w:val="00D61E0E"/>
    <w:rsid w:val="00D63633"/>
    <w:rsid w:val="00D6435C"/>
    <w:rsid w:val="00D65636"/>
    <w:rsid w:val="00D65A04"/>
    <w:rsid w:val="00D7080A"/>
    <w:rsid w:val="00D714BE"/>
    <w:rsid w:val="00D72225"/>
    <w:rsid w:val="00D72430"/>
    <w:rsid w:val="00D72876"/>
    <w:rsid w:val="00D729D5"/>
    <w:rsid w:val="00D72EA3"/>
    <w:rsid w:val="00D731AF"/>
    <w:rsid w:val="00D739F1"/>
    <w:rsid w:val="00D73E7F"/>
    <w:rsid w:val="00D741F2"/>
    <w:rsid w:val="00D74585"/>
    <w:rsid w:val="00D746C2"/>
    <w:rsid w:val="00D75FB9"/>
    <w:rsid w:val="00D76661"/>
    <w:rsid w:val="00D779E4"/>
    <w:rsid w:val="00D77A20"/>
    <w:rsid w:val="00D816F5"/>
    <w:rsid w:val="00D81E77"/>
    <w:rsid w:val="00D82279"/>
    <w:rsid w:val="00D83D84"/>
    <w:rsid w:val="00D8400B"/>
    <w:rsid w:val="00D841E2"/>
    <w:rsid w:val="00D85BE8"/>
    <w:rsid w:val="00D860D1"/>
    <w:rsid w:val="00D860D3"/>
    <w:rsid w:val="00D86302"/>
    <w:rsid w:val="00D916EB"/>
    <w:rsid w:val="00D918DF"/>
    <w:rsid w:val="00D91A00"/>
    <w:rsid w:val="00D91ABE"/>
    <w:rsid w:val="00D93E8D"/>
    <w:rsid w:val="00D95D1F"/>
    <w:rsid w:val="00DA0AFC"/>
    <w:rsid w:val="00DA149E"/>
    <w:rsid w:val="00DA2E26"/>
    <w:rsid w:val="00DA57EC"/>
    <w:rsid w:val="00DA6039"/>
    <w:rsid w:val="00DA60FE"/>
    <w:rsid w:val="00DA6467"/>
    <w:rsid w:val="00DB0261"/>
    <w:rsid w:val="00DB07A7"/>
    <w:rsid w:val="00DB095E"/>
    <w:rsid w:val="00DB0CED"/>
    <w:rsid w:val="00DB1637"/>
    <w:rsid w:val="00DB1E0B"/>
    <w:rsid w:val="00DB72C2"/>
    <w:rsid w:val="00DB7B62"/>
    <w:rsid w:val="00DC0A14"/>
    <w:rsid w:val="00DC0A46"/>
    <w:rsid w:val="00DC13AA"/>
    <w:rsid w:val="00DC4CDD"/>
    <w:rsid w:val="00DC6E57"/>
    <w:rsid w:val="00DC7E74"/>
    <w:rsid w:val="00DC7ED2"/>
    <w:rsid w:val="00DD01CA"/>
    <w:rsid w:val="00DD06BF"/>
    <w:rsid w:val="00DD23B3"/>
    <w:rsid w:val="00DD35FE"/>
    <w:rsid w:val="00DD436E"/>
    <w:rsid w:val="00DD45A3"/>
    <w:rsid w:val="00DD4EA2"/>
    <w:rsid w:val="00DD5907"/>
    <w:rsid w:val="00DD5979"/>
    <w:rsid w:val="00DD73C6"/>
    <w:rsid w:val="00DE0079"/>
    <w:rsid w:val="00DE168E"/>
    <w:rsid w:val="00DE250F"/>
    <w:rsid w:val="00DE2A3D"/>
    <w:rsid w:val="00DE3853"/>
    <w:rsid w:val="00DE4056"/>
    <w:rsid w:val="00DE40CB"/>
    <w:rsid w:val="00DE4B4E"/>
    <w:rsid w:val="00DE4F5B"/>
    <w:rsid w:val="00DE7C2D"/>
    <w:rsid w:val="00DF08F6"/>
    <w:rsid w:val="00DF23BE"/>
    <w:rsid w:val="00DF3137"/>
    <w:rsid w:val="00DF3444"/>
    <w:rsid w:val="00DF3539"/>
    <w:rsid w:val="00DF5C9F"/>
    <w:rsid w:val="00DF625D"/>
    <w:rsid w:val="00DF674C"/>
    <w:rsid w:val="00DF679B"/>
    <w:rsid w:val="00DF6A0B"/>
    <w:rsid w:val="00DF6D09"/>
    <w:rsid w:val="00E0151B"/>
    <w:rsid w:val="00E01F24"/>
    <w:rsid w:val="00E02969"/>
    <w:rsid w:val="00E04980"/>
    <w:rsid w:val="00E05256"/>
    <w:rsid w:val="00E05EBE"/>
    <w:rsid w:val="00E07146"/>
    <w:rsid w:val="00E07FB4"/>
    <w:rsid w:val="00E103C3"/>
    <w:rsid w:val="00E1111E"/>
    <w:rsid w:val="00E1129A"/>
    <w:rsid w:val="00E11564"/>
    <w:rsid w:val="00E11A8F"/>
    <w:rsid w:val="00E11FE6"/>
    <w:rsid w:val="00E130D3"/>
    <w:rsid w:val="00E1512C"/>
    <w:rsid w:val="00E15A1D"/>
    <w:rsid w:val="00E15B45"/>
    <w:rsid w:val="00E15E9A"/>
    <w:rsid w:val="00E15FCA"/>
    <w:rsid w:val="00E1705C"/>
    <w:rsid w:val="00E210DA"/>
    <w:rsid w:val="00E236E7"/>
    <w:rsid w:val="00E24718"/>
    <w:rsid w:val="00E24D30"/>
    <w:rsid w:val="00E25953"/>
    <w:rsid w:val="00E264EF"/>
    <w:rsid w:val="00E26F1F"/>
    <w:rsid w:val="00E2723B"/>
    <w:rsid w:val="00E2762D"/>
    <w:rsid w:val="00E27B6E"/>
    <w:rsid w:val="00E3063B"/>
    <w:rsid w:val="00E33A02"/>
    <w:rsid w:val="00E33A40"/>
    <w:rsid w:val="00E33E3C"/>
    <w:rsid w:val="00E34692"/>
    <w:rsid w:val="00E347EA"/>
    <w:rsid w:val="00E354F9"/>
    <w:rsid w:val="00E36110"/>
    <w:rsid w:val="00E361A3"/>
    <w:rsid w:val="00E3682E"/>
    <w:rsid w:val="00E36B89"/>
    <w:rsid w:val="00E3716C"/>
    <w:rsid w:val="00E40B4A"/>
    <w:rsid w:val="00E4100F"/>
    <w:rsid w:val="00E41762"/>
    <w:rsid w:val="00E422DE"/>
    <w:rsid w:val="00E43014"/>
    <w:rsid w:val="00E430D6"/>
    <w:rsid w:val="00E4400B"/>
    <w:rsid w:val="00E4418B"/>
    <w:rsid w:val="00E443E0"/>
    <w:rsid w:val="00E449F1"/>
    <w:rsid w:val="00E44FCB"/>
    <w:rsid w:val="00E45A6B"/>
    <w:rsid w:val="00E45C6B"/>
    <w:rsid w:val="00E4611E"/>
    <w:rsid w:val="00E46693"/>
    <w:rsid w:val="00E46FBD"/>
    <w:rsid w:val="00E50A9A"/>
    <w:rsid w:val="00E51639"/>
    <w:rsid w:val="00E51E5C"/>
    <w:rsid w:val="00E52060"/>
    <w:rsid w:val="00E52B28"/>
    <w:rsid w:val="00E52D4F"/>
    <w:rsid w:val="00E53075"/>
    <w:rsid w:val="00E53897"/>
    <w:rsid w:val="00E54AEE"/>
    <w:rsid w:val="00E55A9A"/>
    <w:rsid w:val="00E561F0"/>
    <w:rsid w:val="00E57089"/>
    <w:rsid w:val="00E60A94"/>
    <w:rsid w:val="00E60D60"/>
    <w:rsid w:val="00E626A8"/>
    <w:rsid w:val="00E638E7"/>
    <w:rsid w:val="00E64C4F"/>
    <w:rsid w:val="00E64FDA"/>
    <w:rsid w:val="00E65F47"/>
    <w:rsid w:val="00E66D12"/>
    <w:rsid w:val="00E66FEF"/>
    <w:rsid w:val="00E67344"/>
    <w:rsid w:val="00E700A5"/>
    <w:rsid w:val="00E70A4C"/>
    <w:rsid w:val="00E71B2E"/>
    <w:rsid w:val="00E71EE2"/>
    <w:rsid w:val="00E72849"/>
    <w:rsid w:val="00E733F7"/>
    <w:rsid w:val="00E737D6"/>
    <w:rsid w:val="00E74201"/>
    <w:rsid w:val="00E74746"/>
    <w:rsid w:val="00E7641A"/>
    <w:rsid w:val="00E76AC1"/>
    <w:rsid w:val="00E774A2"/>
    <w:rsid w:val="00E77A4D"/>
    <w:rsid w:val="00E77D5E"/>
    <w:rsid w:val="00E77FBD"/>
    <w:rsid w:val="00E80973"/>
    <w:rsid w:val="00E81001"/>
    <w:rsid w:val="00E8121B"/>
    <w:rsid w:val="00E821D2"/>
    <w:rsid w:val="00E84099"/>
    <w:rsid w:val="00E84232"/>
    <w:rsid w:val="00E87675"/>
    <w:rsid w:val="00E8767B"/>
    <w:rsid w:val="00E87BA9"/>
    <w:rsid w:val="00E928BA"/>
    <w:rsid w:val="00E92D4D"/>
    <w:rsid w:val="00E93247"/>
    <w:rsid w:val="00E93A58"/>
    <w:rsid w:val="00E93B59"/>
    <w:rsid w:val="00E93D33"/>
    <w:rsid w:val="00E95633"/>
    <w:rsid w:val="00E96817"/>
    <w:rsid w:val="00E96FFD"/>
    <w:rsid w:val="00E974B2"/>
    <w:rsid w:val="00E97681"/>
    <w:rsid w:val="00EA013A"/>
    <w:rsid w:val="00EA0B36"/>
    <w:rsid w:val="00EA15C9"/>
    <w:rsid w:val="00EA2FDF"/>
    <w:rsid w:val="00EA3BE5"/>
    <w:rsid w:val="00EA4FEB"/>
    <w:rsid w:val="00EA5655"/>
    <w:rsid w:val="00EA57B2"/>
    <w:rsid w:val="00EB03A2"/>
    <w:rsid w:val="00EB08AD"/>
    <w:rsid w:val="00EB159F"/>
    <w:rsid w:val="00EB15AE"/>
    <w:rsid w:val="00EB1C8B"/>
    <w:rsid w:val="00EB1D5A"/>
    <w:rsid w:val="00EB1F66"/>
    <w:rsid w:val="00EB2654"/>
    <w:rsid w:val="00EB30B2"/>
    <w:rsid w:val="00EB462E"/>
    <w:rsid w:val="00EC4928"/>
    <w:rsid w:val="00EC60BC"/>
    <w:rsid w:val="00EC749A"/>
    <w:rsid w:val="00ED061B"/>
    <w:rsid w:val="00ED1DB6"/>
    <w:rsid w:val="00ED2BC0"/>
    <w:rsid w:val="00ED4FCE"/>
    <w:rsid w:val="00ED5D66"/>
    <w:rsid w:val="00ED68EE"/>
    <w:rsid w:val="00ED786F"/>
    <w:rsid w:val="00EE0986"/>
    <w:rsid w:val="00EE1B7A"/>
    <w:rsid w:val="00EE1FC6"/>
    <w:rsid w:val="00EE3020"/>
    <w:rsid w:val="00EE3369"/>
    <w:rsid w:val="00EE39D0"/>
    <w:rsid w:val="00EE4FDD"/>
    <w:rsid w:val="00EE4FE8"/>
    <w:rsid w:val="00EE6596"/>
    <w:rsid w:val="00EE75E2"/>
    <w:rsid w:val="00EE79BE"/>
    <w:rsid w:val="00EF0D55"/>
    <w:rsid w:val="00EF1582"/>
    <w:rsid w:val="00EF270C"/>
    <w:rsid w:val="00EF3E40"/>
    <w:rsid w:val="00EF494B"/>
    <w:rsid w:val="00EF4DE6"/>
    <w:rsid w:val="00EF6B0F"/>
    <w:rsid w:val="00EF7CF6"/>
    <w:rsid w:val="00F01DFE"/>
    <w:rsid w:val="00F0237F"/>
    <w:rsid w:val="00F025FC"/>
    <w:rsid w:val="00F03256"/>
    <w:rsid w:val="00F05410"/>
    <w:rsid w:val="00F05F6B"/>
    <w:rsid w:val="00F06A15"/>
    <w:rsid w:val="00F06A96"/>
    <w:rsid w:val="00F06E19"/>
    <w:rsid w:val="00F10367"/>
    <w:rsid w:val="00F105CE"/>
    <w:rsid w:val="00F116E2"/>
    <w:rsid w:val="00F11923"/>
    <w:rsid w:val="00F13237"/>
    <w:rsid w:val="00F146A7"/>
    <w:rsid w:val="00F14BC0"/>
    <w:rsid w:val="00F153F8"/>
    <w:rsid w:val="00F1559E"/>
    <w:rsid w:val="00F1735C"/>
    <w:rsid w:val="00F207B5"/>
    <w:rsid w:val="00F219CA"/>
    <w:rsid w:val="00F21B16"/>
    <w:rsid w:val="00F23962"/>
    <w:rsid w:val="00F247AA"/>
    <w:rsid w:val="00F256DE"/>
    <w:rsid w:val="00F274B4"/>
    <w:rsid w:val="00F27BEA"/>
    <w:rsid w:val="00F30972"/>
    <w:rsid w:val="00F32AD6"/>
    <w:rsid w:val="00F34CE3"/>
    <w:rsid w:val="00F35339"/>
    <w:rsid w:val="00F366B9"/>
    <w:rsid w:val="00F37385"/>
    <w:rsid w:val="00F37DF4"/>
    <w:rsid w:val="00F37F74"/>
    <w:rsid w:val="00F408E5"/>
    <w:rsid w:val="00F42309"/>
    <w:rsid w:val="00F427C1"/>
    <w:rsid w:val="00F42E51"/>
    <w:rsid w:val="00F465F9"/>
    <w:rsid w:val="00F4671A"/>
    <w:rsid w:val="00F46796"/>
    <w:rsid w:val="00F51032"/>
    <w:rsid w:val="00F527EF"/>
    <w:rsid w:val="00F5386E"/>
    <w:rsid w:val="00F53FDA"/>
    <w:rsid w:val="00F564CC"/>
    <w:rsid w:val="00F56A16"/>
    <w:rsid w:val="00F56B04"/>
    <w:rsid w:val="00F57316"/>
    <w:rsid w:val="00F57480"/>
    <w:rsid w:val="00F61D68"/>
    <w:rsid w:val="00F633E9"/>
    <w:rsid w:val="00F637DC"/>
    <w:rsid w:val="00F63E88"/>
    <w:rsid w:val="00F64CCA"/>
    <w:rsid w:val="00F64FFC"/>
    <w:rsid w:val="00F651CB"/>
    <w:rsid w:val="00F6704E"/>
    <w:rsid w:val="00F672EF"/>
    <w:rsid w:val="00F67BDC"/>
    <w:rsid w:val="00F71014"/>
    <w:rsid w:val="00F71805"/>
    <w:rsid w:val="00F720AA"/>
    <w:rsid w:val="00F72914"/>
    <w:rsid w:val="00F729DB"/>
    <w:rsid w:val="00F72D45"/>
    <w:rsid w:val="00F73118"/>
    <w:rsid w:val="00F73FB5"/>
    <w:rsid w:val="00F74204"/>
    <w:rsid w:val="00F753B0"/>
    <w:rsid w:val="00F753C1"/>
    <w:rsid w:val="00F75584"/>
    <w:rsid w:val="00F75926"/>
    <w:rsid w:val="00F771C0"/>
    <w:rsid w:val="00F8411B"/>
    <w:rsid w:val="00F84736"/>
    <w:rsid w:val="00F86848"/>
    <w:rsid w:val="00F87335"/>
    <w:rsid w:val="00F90E50"/>
    <w:rsid w:val="00F9132B"/>
    <w:rsid w:val="00F92638"/>
    <w:rsid w:val="00F9317F"/>
    <w:rsid w:val="00F93571"/>
    <w:rsid w:val="00F944D7"/>
    <w:rsid w:val="00F949C5"/>
    <w:rsid w:val="00F94AC1"/>
    <w:rsid w:val="00F94E86"/>
    <w:rsid w:val="00F961EA"/>
    <w:rsid w:val="00FA06F6"/>
    <w:rsid w:val="00FA0E8B"/>
    <w:rsid w:val="00FA103F"/>
    <w:rsid w:val="00FA2655"/>
    <w:rsid w:val="00FA2F1C"/>
    <w:rsid w:val="00FA3CDC"/>
    <w:rsid w:val="00FA3E53"/>
    <w:rsid w:val="00FA6ECC"/>
    <w:rsid w:val="00FA7471"/>
    <w:rsid w:val="00FA764D"/>
    <w:rsid w:val="00FB0A63"/>
    <w:rsid w:val="00FB0CE2"/>
    <w:rsid w:val="00FB0F21"/>
    <w:rsid w:val="00FB2C0E"/>
    <w:rsid w:val="00FB31C4"/>
    <w:rsid w:val="00FB3226"/>
    <w:rsid w:val="00FB3EA9"/>
    <w:rsid w:val="00FB3EC9"/>
    <w:rsid w:val="00FB62DE"/>
    <w:rsid w:val="00FB7250"/>
    <w:rsid w:val="00FC00E8"/>
    <w:rsid w:val="00FC0235"/>
    <w:rsid w:val="00FC18BA"/>
    <w:rsid w:val="00FC25BB"/>
    <w:rsid w:val="00FC3C28"/>
    <w:rsid w:val="00FC79FF"/>
    <w:rsid w:val="00FC7B7D"/>
    <w:rsid w:val="00FD0539"/>
    <w:rsid w:val="00FD14E6"/>
    <w:rsid w:val="00FD1A7D"/>
    <w:rsid w:val="00FD3211"/>
    <w:rsid w:val="00FD5398"/>
    <w:rsid w:val="00FD5623"/>
    <w:rsid w:val="00FD56D1"/>
    <w:rsid w:val="00FD671F"/>
    <w:rsid w:val="00FD6AD1"/>
    <w:rsid w:val="00FD7CB0"/>
    <w:rsid w:val="00FD7F20"/>
    <w:rsid w:val="00FE13AF"/>
    <w:rsid w:val="00FE1D80"/>
    <w:rsid w:val="00FE213D"/>
    <w:rsid w:val="00FE25B7"/>
    <w:rsid w:val="00FE2AF8"/>
    <w:rsid w:val="00FE2EC3"/>
    <w:rsid w:val="00FE3173"/>
    <w:rsid w:val="00FE4EBF"/>
    <w:rsid w:val="00FE63E0"/>
    <w:rsid w:val="00FE6521"/>
    <w:rsid w:val="00FE71B4"/>
    <w:rsid w:val="00FE766F"/>
    <w:rsid w:val="00FF05B8"/>
    <w:rsid w:val="00FF2CC5"/>
    <w:rsid w:val="00FF3D27"/>
    <w:rsid w:val="00FF484F"/>
    <w:rsid w:val="00FF4FA3"/>
    <w:rsid w:val="00FF5559"/>
    <w:rsid w:val="00FF67E2"/>
    <w:rsid w:val="00FF6A99"/>
    <w:rsid w:val="00FF6E9B"/>
    <w:rsid w:val="00FF73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256"/>
    <w:pPr>
      <w:spacing w:after="0" w:line="240" w:lineRule="auto"/>
    </w:pPr>
    <w:rPr>
      <w:rFonts w:ascii="Times New Roman" w:eastAsia="Times New Roman" w:hAnsi="Times New Roman" w:cs="Raavi"/>
      <w:sz w:val="24"/>
      <w:szCs w:val="24"/>
      <w:lang w:eastAsia="ru-RU" w:bidi="p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uiPriority w:val="99"/>
    <w:rsid w:val="00F03256"/>
  </w:style>
  <w:style w:type="paragraph" w:styleId="a4">
    <w:name w:val="footer"/>
    <w:basedOn w:val="a"/>
    <w:link w:val="a5"/>
    <w:uiPriority w:val="99"/>
    <w:rsid w:val="00F03256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F03256"/>
    <w:rPr>
      <w:rFonts w:ascii="Times New Roman" w:eastAsia="Times New Roman" w:hAnsi="Times New Roman" w:cs="Raavi"/>
      <w:sz w:val="24"/>
      <w:szCs w:val="24"/>
      <w:lang w:eastAsia="ru-RU" w:bidi="pa-IN"/>
    </w:rPr>
  </w:style>
  <w:style w:type="paragraph" w:customStyle="1" w:styleId="a6">
    <w:name w:val="Для таблиц"/>
    <w:basedOn w:val="a"/>
    <w:uiPriority w:val="99"/>
    <w:rsid w:val="00F03256"/>
  </w:style>
  <w:style w:type="paragraph" w:customStyle="1" w:styleId="Style95">
    <w:name w:val="Style95"/>
    <w:basedOn w:val="a"/>
    <w:uiPriority w:val="99"/>
    <w:rsid w:val="00F03256"/>
    <w:pPr>
      <w:widowControl w:val="0"/>
      <w:autoSpaceDE w:val="0"/>
      <w:autoSpaceDN w:val="0"/>
      <w:adjustRightInd w:val="0"/>
      <w:spacing w:line="355" w:lineRule="exact"/>
      <w:ind w:hanging="374"/>
    </w:pPr>
  </w:style>
  <w:style w:type="character" w:customStyle="1" w:styleId="FontStyle140">
    <w:name w:val="Font Style140"/>
    <w:uiPriority w:val="99"/>
    <w:rsid w:val="00F03256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34">
    <w:name w:val="Font Style134"/>
    <w:uiPriority w:val="99"/>
    <w:rsid w:val="00F03256"/>
    <w:rPr>
      <w:rFonts w:ascii="Times New Roman" w:hAnsi="Times New Roman" w:cs="Times New Roman"/>
      <w:b/>
      <w:bCs/>
      <w:sz w:val="22"/>
      <w:szCs w:val="22"/>
    </w:rPr>
  </w:style>
  <w:style w:type="paragraph" w:styleId="a7">
    <w:name w:val="List Paragraph"/>
    <w:basedOn w:val="a"/>
    <w:uiPriority w:val="34"/>
    <w:qFormat/>
    <w:rsid w:val="00FA764D"/>
    <w:pPr>
      <w:ind w:left="720"/>
      <w:contextualSpacing/>
    </w:pPr>
    <w:rPr>
      <w:rFonts w:cs="Times New Roman"/>
      <w:lang w:bidi="ar-SA"/>
    </w:rPr>
  </w:style>
  <w:style w:type="character" w:styleId="a8">
    <w:name w:val="Placeholder Text"/>
    <w:basedOn w:val="a0"/>
    <w:uiPriority w:val="99"/>
    <w:semiHidden/>
    <w:rsid w:val="00FA764D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FA764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A764D"/>
    <w:rPr>
      <w:rFonts w:ascii="Tahoma" w:eastAsia="Times New Roman" w:hAnsi="Tahoma" w:cs="Tahoma"/>
      <w:sz w:val="16"/>
      <w:szCs w:val="16"/>
      <w:lang w:eastAsia="ru-RU" w:bidi="pa-IN"/>
    </w:rPr>
  </w:style>
  <w:style w:type="table" w:styleId="ab">
    <w:name w:val="Table Grid"/>
    <w:basedOn w:val="a1"/>
    <w:uiPriority w:val="59"/>
    <w:rsid w:val="00BB76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4">
    <w:name w:val="Style24"/>
    <w:basedOn w:val="a"/>
    <w:uiPriority w:val="99"/>
    <w:rsid w:val="00DF6D09"/>
    <w:pPr>
      <w:widowControl w:val="0"/>
      <w:autoSpaceDE w:val="0"/>
      <w:autoSpaceDN w:val="0"/>
      <w:adjustRightInd w:val="0"/>
      <w:spacing w:line="419" w:lineRule="exact"/>
      <w:ind w:hanging="360"/>
    </w:pPr>
  </w:style>
  <w:style w:type="paragraph" w:customStyle="1" w:styleId="Style97">
    <w:name w:val="Style97"/>
    <w:basedOn w:val="a"/>
    <w:uiPriority w:val="99"/>
    <w:rsid w:val="00DF6D09"/>
    <w:pPr>
      <w:widowControl w:val="0"/>
      <w:autoSpaceDE w:val="0"/>
      <w:autoSpaceDN w:val="0"/>
      <w:adjustRightInd w:val="0"/>
      <w:spacing w:line="298" w:lineRule="exact"/>
    </w:pPr>
  </w:style>
  <w:style w:type="character" w:customStyle="1" w:styleId="FontStyle130">
    <w:name w:val="Font Style130"/>
    <w:basedOn w:val="a0"/>
    <w:uiPriority w:val="99"/>
    <w:rsid w:val="00DF6D09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3">
    <w:name w:val="Font Style133"/>
    <w:basedOn w:val="a0"/>
    <w:uiPriority w:val="99"/>
    <w:rsid w:val="00DF6D0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8">
    <w:name w:val="Font Style138"/>
    <w:basedOn w:val="a0"/>
    <w:uiPriority w:val="99"/>
    <w:rsid w:val="00DF6D09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42">
    <w:name w:val="Font Style142"/>
    <w:basedOn w:val="a0"/>
    <w:uiPriority w:val="99"/>
    <w:rsid w:val="00DF6D09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F06A96"/>
    <w:pPr>
      <w:widowControl w:val="0"/>
      <w:autoSpaceDE w:val="0"/>
      <w:autoSpaceDN w:val="0"/>
      <w:adjustRightInd w:val="0"/>
    </w:pPr>
  </w:style>
  <w:style w:type="paragraph" w:customStyle="1" w:styleId="Style22">
    <w:name w:val="Style22"/>
    <w:basedOn w:val="a"/>
    <w:uiPriority w:val="99"/>
    <w:rsid w:val="00F06A96"/>
    <w:pPr>
      <w:widowControl w:val="0"/>
      <w:autoSpaceDE w:val="0"/>
      <w:autoSpaceDN w:val="0"/>
      <w:adjustRightInd w:val="0"/>
      <w:spacing w:line="322" w:lineRule="exact"/>
      <w:ind w:firstLine="547"/>
      <w:jc w:val="both"/>
    </w:pPr>
  </w:style>
  <w:style w:type="paragraph" w:customStyle="1" w:styleId="Style99">
    <w:name w:val="Style99"/>
    <w:basedOn w:val="a"/>
    <w:uiPriority w:val="99"/>
    <w:rsid w:val="00F06A96"/>
    <w:pPr>
      <w:widowControl w:val="0"/>
      <w:autoSpaceDE w:val="0"/>
      <w:autoSpaceDN w:val="0"/>
      <w:adjustRightInd w:val="0"/>
      <w:spacing w:line="277" w:lineRule="exact"/>
      <w:ind w:firstLine="542"/>
      <w:jc w:val="both"/>
    </w:pPr>
  </w:style>
  <w:style w:type="character" w:customStyle="1" w:styleId="FontStyle141">
    <w:name w:val="Font Style141"/>
    <w:basedOn w:val="a0"/>
    <w:uiPriority w:val="99"/>
    <w:rsid w:val="00F06A96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Style60">
    <w:name w:val="Style60"/>
    <w:basedOn w:val="a"/>
    <w:uiPriority w:val="99"/>
    <w:rsid w:val="00F06A96"/>
    <w:pPr>
      <w:widowControl w:val="0"/>
      <w:autoSpaceDE w:val="0"/>
      <w:autoSpaceDN w:val="0"/>
      <w:adjustRightInd w:val="0"/>
      <w:spacing w:line="322" w:lineRule="exact"/>
      <w:ind w:hanging="509"/>
    </w:pPr>
  </w:style>
  <w:style w:type="paragraph" w:customStyle="1" w:styleId="Style20">
    <w:name w:val="Style20"/>
    <w:basedOn w:val="a"/>
    <w:uiPriority w:val="99"/>
    <w:rsid w:val="00B612BF"/>
    <w:pPr>
      <w:widowControl w:val="0"/>
      <w:autoSpaceDE w:val="0"/>
      <w:autoSpaceDN w:val="0"/>
      <w:adjustRightInd w:val="0"/>
      <w:spacing w:line="322" w:lineRule="exact"/>
    </w:pPr>
  </w:style>
  <w:style w:type="paragraph" w:customStyle="1" w:styleId="Style40">
    <w:name w:val="Style40"/>
    <w:basedOn w:val="a"/>
    <w:uiPriority w:val="99"/>
    <w:rsid w:val="00B612BF"/>
    <w:pPr>
      <w:widowControl w:val="0"/>
      <w:autoSpaceDE w:val="0"/>
      <w:autoSpaceDN w:val="0"/>
      <w:adjustRightInd w:val="0"/>
      <w:spacing w:line="185" w:lineRule="exact"/>
    </w:pPr>
  </w:style>
  <w:style w:type="paragraph" w:customStyle="1" w:styleId="Style41">
    <w:name w:val="Style41"/>
    <w:basedOn w:val="a"/>
    <w:uiPriority w:val="99"/>
    <w:rsid w:val="00B612BF"/>
    <w:pPr>
      <w:widowControl w:val="0"/>
      <w:autoSpaceDE w:val="0"/>
      <w:autoSpaceDN w:val="0"/>
      <w:adjustRightInd w:val="0"/>
      <w:spacing w:line="230" w:lineRule="exact"/>
    </w:pPr>
  </w:style>
  <w:style w:type="paragraph" w:customStyle="1" w:styleId="Style74">
    <w:name w:val="Style74"/>
    <w:basedOn w:val="a"/>
    <w:uiPriority w:val="99"/>
    <w:rsid w:val="00B612BF"/>
    <w:pPr>
      <w:widowControl w:val="0"/>
      <w:autoSpaceDE w:val="0"/>
      <w:autoSpaceDN w:val="0"/>
      <w:adjustRightInd w:val="0"/>
    </w:pPr>
  </w:style>
  <w:style w:type="paragraph" w:customStyle="1" w:styleId="Style88">
    <w:name w:val="Style88"/>
    <w:basedOn w:val="a"/>
    <w:uiPriority w:val="99"/>
    <w:rsid w:val="00B612BF"/>
    <w:pPr>
      <w:widowControl w:val="0"/>
      <w:autoSpaceDE w:val="0"/>
      <w:autoSpaceDN w:val="0"/>
      <w:adjustRightInd w:val="0"/>
      <w:spacing w:line="269" w:lineRule="exact"/>
      <w:jc w:val="right"/>
    </w:pPr>
  </w:style>
  <w:style w:type="paragraph" w:customStyle="1" w:styleId="Style101">
    <w:name w:val="Style101"/>
    <w:basedOn w:val="a"/>
    <w:uiPriority w:val="99"/>
    <w:rsid w:val="00B612BF"/>
    <w:pPr>
      <w:widowControl w:val="0"/>
      <w:autoSpaceDE w:val="0"/>
      <w:autoSpaceDN w:val="0"/>
      <w:adjustRightInd w:val="0"/>
      <w:spacing w:line="278" w:lineRule="exact"/>
    </w:pPr>
  </w:style>
  <w:style w:type="character" w:customStyle="1" w:styleId="FontStyle122">
    <w:name w:val="Font Style122"/>
    <w:basedOn w:val="a0"/>
    <w:uiPriority w:val="99"/>
    <w:rsid w:val="00B612BF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B612BF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5">
    <w:name w:val="Font Style125"/>
    <w:basedOn w:val="a0"/>
    <w:uiPriority w:val="99"/>
    <w:rsid w:val="00B612BF"/>
    <w:rPr>
      <w:rFonts w:ascii="Times New Roman" w:hAnsi="Times New Roman" w:cs="Times New Roman"/>
      <w:b/>
      <w:bCs/>
      <w:sz w:val="16"/>
      <w:szCs w:val="16"/>
    </w:rPr>
  </w:style>
  <w:style w:type="paragraph" w:customStyle="1" w:styleId="Style8">
    <w:name w:val="Style8"/>
    <w:basedOn w:val="a"/>
    <w:uiPriority w:val="99"/>
    <w:rsid w:val="006C0B62"/>
    <w:pPr>
      <w:widowControl w:val="0"/>
      <w:autoSpaceDE w:val="0"/>
      <w:autoSpaceDN w:val="0"/>
      <w:adjustRightInd w:val="0"/>
      <w:spacing w:line="275" w:lineRule="exact"/>
      <w:jc w:val="both"/>
    </w:pPr>
  </w:style>
  <w:style w:type="character" w:customStyle="1" w:styleId="FontStyle137">
    <w:name w:val="Font Style137"/>
    <w:basedOn w:val="a0"/>
    <w:uiPriority w:val="99"/>
    <w:rsid w:val="006C0B62"/>
    <w:rPr>
      <w:rFonts w:ascii="Times New Roman" w:hAnsi="Times New Roman" w:cs="Times New Roman"/>
      <w:sz w:val="22"/>
      <w:szCs w:val="22"/>
    </w:rPr>
  </w:style>
  <w:style w:type="paragraph" w:customStyle="1" w:styleId="Style51">
    <w:name w:val="Style51"/>
    <w:basedOn w:val="a"/>
    <w:uiPriority w:val="99"/>
    <w:rsid w:val="00027039"/>
    <w:pPr>
      <w:widowControl w:val="0"/>
      <w:autoSpaceDE w:val="0"/>
      <w:autoSpaceDN w:val="0"/>
      <w:adjustRightInd w:val="0"/>
      <w:spacing w:line="274" w:lineRule="exact"/>
    </w:pPr>
  </w:style>
  <w:style w:type="paragraph" w:customStyle="1" w:styleId="Style7">
    <w:name w:val="Style7"/>
    <w:basedOn w:val="a"/>
    <w:uiPriority w:val="99"/>
    <w:rsid w:val="00027039"/>
    <w:pPr>
      <w:widowControl w:val="0"/>
      <w:autoSpaceDE w:val="0"/>
      <w:autoSpaceDN w:val="0"/>
      <w:adjustRightInd w:val="0"/>
    </w:pPr>
  </w:style>
  <w:style w:type="paragraph" w:customStyle="1" w:styleId="Style23">
    <w:name w:val="Style23"/>
    <w:basedOn w:val="a"/>
    <w:uiPriority w:val="99"/>
    <w:rsid w:val="00027039"/>
    <w:pPr>
      <w:widowControl w:val="0"/>
      <w:autoSpaceDE w:val="0"/>
      <w:autoSpaceDN w:val="0"/>
      <w:adjustRightInd w:val="0"/>
    </w:pPr>
  </w:style>
  <w:style w:type="paragraph" w:customStyle="1" w:styleId="Style63">
    <w:name w:val="Style63"/>
    <w:basedOn w:val="a"/>
    <w:uiPriority w:val="99"/>
    <w:rsid w:val="00027039"/>
    <w:pPr>
      <w:widowControl w:val="0"/>
      <w:autoSpaceDE w:val="0"/>
      <w:autoSpaceDN w:val="0"/>
      <w:adjustRightInd w:val="0"/>
    </w:pPr>
  </w:style>
  <w:style w:type="paragraph" w:styleId="20">
    <w:name w:val="Body Text 2"/>
    <w:basedOn w:val="a"/>
    <w:link w:val="21"/>
    <w:uiPriority w:val="99"/>
    <w:rsid w:val="00F71805"/>
    <w:pPr>
      <w:spacing w:after="120" w:line="480" w:lineRule="auto"/>
    </w:pPr>
    <w:rPr>
      <w:rFonts w:ascii="Calibri" w:hAnsi="Calibri" w:cs="Times New Roman"/>
      <w:sz w:val="22"/>
      <w:szCs w:val="22"/>
      <w:lang w:eastAsia="en-US" w:bidi="ar-SA"/>
    </w:rPr>
  </w:style>
  <w:style w:type="character" w:customStyle="1" w:styleId="21">
    <w:name w:val="Основной текст 2 Знак"/>
    <w:basedOn w:val="a0"/>
    <w:link w:val="20"/>
    <w:uiPriority w:val="99"/>
    <w:rsid w:val="00F71805"/>
    <w:rPr>
      <w:rFonts w:ascii="Calibri" w:eastAsia="Times New Roman" w:hAnsi="Calibri" w:cs="Times New Roman"/>
    </w:rPr>
  </w:style>
  <w:style w:type="paragraph" w:styleId="ac">
    <w:name w:val="Body Text Indent"/>
    <w:basedOn w:val="a"/>
    <w:link w:val="ad"/>
    <w:uiPriority w:val="99"/>
    <w:semiHidden/>
    <w:rsid w:val="00F71805"/>
    <w:pPr>
      <w:spacing w:after="120"/>
      <w:ind w:left="283"/>
    </w:pPr>
    <w:rPr>
      <w:rFonts w:eastAsia="MS Mincho" w:cs="Times New Roman"/>
      <w:lang w:eastAsia="ja-JP" w:bidi="ar-SA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F71805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2">
    <w:name w:val="_СПИСОК_2"/>
    <w:basedOn w:val="a"/>
    <w:uiPriority w:val="99"/>
    <w:rsid w:val="00657AA3"/>
    <w:pPr>
      <w:numPr>
        <w:numId w:val="15"/>
      </w:numPr>
      <w:ind w:left="600" w:hanging="600"/>
      <w:jc w:val="both"/>
    </w:pPr>
    <w:rPr>
      <w:rFonts w:eastAsia="MS Mincho" w:cs="Times New Roman"/>
      <w:sz w:val="28"/>
      <w:szCs w:val="28"/>
      <w:lang w:eastAsia="ja-JP" w:bidi="ar-SA"/>
    </w:rPr>
  </w:style>
  <w:style w:type="character" w:styleId="ae">
    <w:name w:val="Hyperlink"/>
    <w:basedOn w:val="a0"/>
    <w:uiPriority w:val="99"/>
    <w:rsid w:val="00657AA3"/>
    <w:rPr>
      <w:rFonts w:cs="Times New Roman"/>
      <w:color w:val="0000FF"/>
      <w:u w:val="single"/>
    </w:rPr>
  </w:style>
  <w:style w:type="paragraph" w:customStyle="1" w:styleId="Style2">
    <w:name w:val="Style2"/>
    <w:basedOn w:val="a"/>
    <w:uiPriority w:val="99"/>
    <w:rsid w:val="00577B11"/>
    <w:pPr>
      <w:widowControl w:val="0"/>
      <w:autoSpaceDE w:val="0"/>
      <w:autoSpaceDN w:val="0"/>
      <w:adjustRightInd w:val="0"/>
      <w:spacing w:line="314" w:lineRule="exact"/>
      <w:jc w:val="center"/>
    </w:pPr>
  </w:style>
  <w:style w:type="paragraph" w:customStyle="1" w:styleId="Style39">
    <w:name w:val="Style39"/>
    <w:basedOn w:val="a"/>
    <w:uiPriority w:val="99"/>
    <w:rsid w:val="00577B11"/>
    <w:pPr>
      <w:widowControl w:val="0"/>
      <w:autoSpaceDE w:val="0"/>
      <w:autoSpaceDN w:val="0"/>
      <w:adjustRightInd w:val="0"/>
      <w:spacing w:line="355" w:lineRule="exact"/>
      <w:ind w:hanging="389"/>
    </w:pPr>
  </w:style>
  <w:style w:type="paragraph" w:styleId="22">
    <w:name w:val="Body Text Indent 2"/>
    <w:basedOn w:val="a"/>
    <w:link w:val="23"/>
    <w:uiPriority w:val="99"/>
    <w:semiHidden/>
    <w:unhideWhenUsed/>
    <w:rsid w:val="00DA60FE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DA60FE"/>
    <w:rPr>
      <w:rFonts w:ascii="Times New Roman" w:eastAsia="Times New Roman" w:hAnsi="Times New Roman" w:cs="Raavi"/>
      <w:sz w:val="24"/>
      <w:szCs w:val="24"/>
      <w:lang w:eastAsia="ru-RU" w:bidi="pa-IN"/>
    </w:rPr>
  </w:style>
  <w:style w:type="paragraph" w:styleId="24">
    <w:name w:val="toc 2"/>
    <w:basedOn w:val="a"/>
    <w:next w:val="a"/>
    <w:autoRedefine/>
    <w:uiPriority w:val="39"/>
    <w:unhideWhenUsed/>
    <w:rsid w:val="00743244"/>
    <w:pPr>
      <w:tabs>
        <w:tab w:val="right" w:leader="dot" w:pos="6397"/>
      </w:tabs>
      <w:snapToGrid w:val="0"/>
    </w:pPr>
    <w:rPr>
      <w:rFonts w:cs="Times New Roman"/>
      <w:bCs/>
      <w:lang w:bidi="ar-SA"/>
    </w:rPr>
  </w:style>
  <w:style w:type="paragraph" w:styleId="af">
    <w:name w:val="Normal (Web)"/>
    <w:basedOn w:val="a"/>
    <w:uiPriority w:val="99"/>
    <w:unhideWhenUsed/>
    <w:rsid w:val="00060B7F"/>
    <w:pPr>
      <w:spacing w:before="100" w:beforeAutospacing="1" w:after="100" w:afterAutospacing="1"/>
    </w:pPr>
    <w:rPr>
      <w:rFonts w:cs="Times New Roman"/>
      <w:lang w:bidi="ar-SA"/>
    </w:rPr>
  </w:style>
  <w:style w:type="paragraph" w:customStyle="1" w:styleId="Style36">
    <w:name w:val="Style36"/>
    <w:basedOn w:val="a"/>
    <w:uiPriority w:val="99"/>
    <w:rsid w:val="00273725"/>
    <w:pPr>
      <w:widowControl w:val="0"/>
      <w:autoSpaceDE w:val="0"/>
      <w:autoSpaceDN w:val="0"/>
      <w:adjustRightInd w:val="0"/>
      <w:spacing w:line="360" w:lineRule="exact"/>
      <w:ind w:hanging="182"/>
    </w:pPr>
    <w:rPr>
      <w:rFonts w:cs="Times New Roman"/>
      <w:lang w:bidi="ar-SA"/>
    </w:rPr>
  </w:style>
  <w:style w:type="character" w:customStyle="1" w:styleId="FontStyle132">
    <w:name w:val="Font Style132"/>
    <w:basedOn w:val="a0"/>
    <w:uiPriority w:val="99"/>
    <w:rsid w:val="00273725"/>
    <w:rPr>
      <w:rFonts w:ascii="Times New Roman" w:hAnsi="Times New Roman" w:cs="Times New Roman" w:hint="default"/>
      <w:b/>
      <w:bCs/>
      <w:sz w:val="26"/>
      <w:szCs w:val="26"/>
    </w:rPr>
  </w:style>
  <w:style w:type="paragraph" w:customStyle="1" w:styleId="Default">
    <w:name w:val="Default"/>
    <w:uiPriority w:val="99"/>
    <w:rsid w:val="003F769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Style103">
    <w:name w:val="Style103"/>
    <w:basedOn w:val="a"/>
    <w:uiPriority w:val="99"/>
    <w:rsid w:val="003F7698"/>
    <w:pPr>
      <w:widowControl w:val="0"/>
      <w:autoSpaceDE w:val="0"/>
      <w:autoSpaceDN w:val="0"/>
      <w:adjustRightInd w:val="0"/>
      <w:spacing w:line="278" w:lineRule="exact"/>
      <w:ind w:hanging="1056"/>
    </w:pPr>
    <w:rPr>
      <w:rFonts w:cs="Times New Roman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3256"/>
    <w:pPr>
      <w:spacing w:after="0" w:line="240" w:lineRule="auto"/>
    </w:pPr>
    <w:rPr>
      <w:rFonts w:ascii="Times New Roman" w:eastAsia="Times New Roman" w:hAnsi="Times New Roman" w:cs="Raavi"/>
      <w:sz w:val="24"/>
      <w:szCs w:val="24"/>
      <w:lang w:eastAsia="ru-RU" w:bidi="p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uiPriority w:val="99"/>
    <w:rsid w:val="00F03256"/>
  </w:style>
  <w:style w:type="paragraph" w:styleId="a4">
    <w:name w:val="footer"/>
    <w:basedOn w:val="a"/>
    <w:link w:val="a5"/>
    <w:uiPriority w:val="99"/>
    <w:rsid w:val="00F03256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F03256"/>
    <w:rPr>
      <w:rFonts w:ascii="Times New Roman" w:eastAsia="Times New Roman" w:hAnsi="Times New Roman" w:cs="Raavi"/>
      <w:sz w:val="24"/>
      <w:szCs w:val="24"/>
      <w:lang w:eastAsia="ru-RU" w:bidi="pa-IN"/>
    </w:rPr>
  </w:style>
  <w:style w:type="paragraph" w:customStyle="1" w:styleId="a6">
    <w:name w:val="Для таблиц"/>
    <w:basedOn w:val="a"/>
    <w:uiPriority w:val="99"/>
    <w:rsid w:val="00F03256"/>
  </w:style>
  <w:style w:type="paragraph" w:customStyle="1" w:styleId="Style95">
    <w:name w:val="Style95"/>
    <w:basedOn w:val="a"/>
    <w:uiPriority w:val="99"/>
    <w:rsid w:val="00F03256"/>
    <w:pPr>
      <w:widowControl w:val="0"/>
      <w:autoSpaceDE w:val="0"/>
      <w:autoSpaceDN w:val="0"/>
      <w:adjustRightInd w:val="0"/>
      <w:spacing w:line="355" w:lineRule="exact"/>
      <w:ind w:hanging="374"/>
    </w:pPr>
  </w:style>
  <w:style w:type="character" w:customStyle="1" w:styleId="FontStyle140">
    <w:name w:val="Font Style140"/>
    <w:uiPriority w:val="99"/>
    <w:rsid w:val="00F03256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34">
    <w:name w:val="Font Style134"/>
    <w:uiPriority w:val="99"/>
    <w:rsid w:val="00F03256"/>
    <w:rPr>
      <w:rFonts w:ascii="Times New Roman" w:hAnsi="Times New Roman" w:cs="Times New Roman"/>
      <w:b/>
      <w:bCs/>
      <w:sz w:val="22"/>
      <w:szCs w:val="22"/>
    </w:rPr>
  </w:style>
  <w:style w:type="paragraph" w:styleId="a7">
    <w:name w:val="List Paragraph"/>
    <w:basedOn w:val="a"/>
    <w:uiPriority w:val="34"/>
    <w:qFormat/>
    <w:rsid w:val="00FA764D"/>
    <w:pPr>
      <w:ind w:left="720"/>
      <w:contextualSpacing/>
    </w:pPr>
    <w:rPr>
      <w:rFonts w:cs="Times New Roman"/>
      <w:lang w:bidi="ar-SA"/>
    </w:rPr>
  </w:style>
  <w:style w:type="character" w:styleId="a8">
    <w:name w:val="Placeholder Text"/>
    <w:basedOn w:val="a0"/>
    <w:uiPriority w:val="99"/>
    <w:semiHidden/>
    <w:rsid w:val="00FA764D"/>
    <w:rPr>
      <w:color w:val="808080"/>
    </w:rPr>
  </w:style>
  <w:style w:type="paragraph" w:styleId="a9">
    <w:name w:val="Balloon Text"/>
    <w:basedOn w:val="a"/>
    <w:link w:val="aa"/>
    <w:uiPriority w:val="99"/>
    <w:semiHidden/>
    <w:unhideWhenUsed/>
    <w:rsid w:val="00FA764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A764D"/>
    <w:rPr>
      <w:rFonts w:ascii="Tahoma" w:eastAsia="Times New Roman" w:hAnsi="Tahoma" w:cs="Tahoma"/>
      <w:sz w:val="16"/>
      <w:szCs w:val="16"/>
      <w:lang w:eastAsia="ru-RU" w:bidi="pa-IN"/>
    </w:rPr>
  </w:style>
  <w:style w:type="table" w:styleId="ab">
    <w:name w:val="Table Grid"/>
    <w:basedOn w:val="a1"/>
    <w:uiPriority w:val="59"/>
    <w:rsid w:val="00BB765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4">
    <w:name w:val="Style24"/>
    <w:basedOn w:val="a"/>
    <w:uiPriority w:val="99"/>
    <w:rsid w:val="00DF6D09"/>
    <w:pPr>
      <w:widowControl w:val="0"/>
      <w:autoSpaceDE w:val="0"/>
      <w:autoSpaceDN w:val="0"/>
      <w:adjustRightInd w:val="0"/>
      <w:spacing w:line="419" w:lineRule="exact"/>
      <w:ind w:hanging="360"/>
    </w:pPr>
  </w:style>
  <w:style w:type="paragraph" w:customStyle="1" w:styleId="Style97">
    <w:name w:val="Style97"/>
    <w:basedOn w:val="a"/>
    <w:uiPriority w:val="99"/>
    <w:rsid w:val="00DF6D09"/>
    <w:pPr>
      <w:widowControl w:val="0"/>
      <w:autoSpaceDE w:val="0"/>
      <w:autoSpaceDN w:val="0"/>
      <w:adjustRightInd w:val="0"/>
      <w:spacing w:line="298" w:lineRule="exact"/>
    </w:pPr>
  </w:style>
  <w:style w:type="character" w:customStyle="1" w:styleId="FontStyle130">
    <w:name w:val="Font Style130"/>
    <w:basedOn w:val="a0"/>
    <w:uiPriority w:val="99"/>
    <w:rsid w:val="00DF6D09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3">
    <w:name w:val="Font Style133"/>
    <w:basedOn w:val="a0"/>
    <w:uiPriority w:val="99"/>
    <w:rsid w:val="00DF6D0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8">
    <w:name w:val="Font Style138"/>
    <w:basedOn w:val="a0"/>
    <w:uiPriority w:val="99"/>
    <w:rsid w:val="00DF6D09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42">
    <w:name w:val="Font Style142"/>
    <w:basedOn w:val="a0"/>
    <w:uiPriority w:val="99"/>
    <w:rsid w:val="00DF6D09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F06A96"/>
    <w:pPr>
      <w:widowControl w:val="0"/>
      <w:autoSpaceDE w:val="0"/>
      <w:autoSpaceDN w:val="0"/>
      <w:adjustRightInd w:val="0"/>
    </w:pPr>
  </w:style>
  <w:style w:type="paragraph" w:customStyle="1" w:styleId="Style22">
    <w:name w:val="Style22"/>
    <w:basedOn w:val="a"/>
    <w:uiPriority w:val="99"/>
    <w:rsid w:val="00F06A96"/>
    <w:pPr>
      <w:widowControl w:val="0"/>
      <w:autoSpaceDE w:val="0"/>
      <w:autoSpaceDN w:val="0"/>
      <w:adjustRightInd w:val="0"/>
      <w:spacing w:line="322" w:lineRule="exact"/>
      <w:ind w:firstLine="547"/>
      <w:jc w:val="both"/>
    </w:pPr>
  </w:style>
  <w:style w:type="paragraph" w:customStyle="1" w:styleId="Style99">
    <w:name w:val="Style99"/>
    <w:basedOn w:val="a"/>
    <w:uiPriority w:val="99"/>
    <w:rsid w:val="00F06A96"/>
    <w:pPr>
      <w:widowControl w:val="0"/>
      <w:autoSpaceDE w:val="0"/>
      <w:autoSpaceDN w:val="0"/>
      <w:adjustRightInd w:val="0"/>
      <w:spacing w:line="277" w:lineRule="exact"/>
      <w:ind w:firstLine="542"/>
      <w:jc w:val="both"/>
    </w:pPr>
  </w:style>
  <w:style w:type="character" w:customStyle="1" w:styleId="FontStyle141">
    <w:name w:val="Font Style141"/>
    <w:basedOn w:val="a0"/>
    <w:uiPriority w:val="99"/>
    <w:rsid w:val="00F06A96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Style60">
    <w:name w:val="Style60"/>
    <w:basedOn w:val="a"/>
    <w:uiPriority w:val="99"/>
    <w:rsid w:val="00F06A96"/>
    <w:pPr>
      <w:widowControl w:val="0"/>
      <w:autoSpaceDE w:val="0"/>
      <w:autoSpaceDN w:val="0"/>
      <w:adjustRightInd w:val="0"/>
      <w:spacing w:line="322" w:lineRule="exact"/>
      <w:ind w:hanging="509"/>
    </w:pPr>
  </w:style>
  <w:style w:type="paragraph" w:customStyle="1" w:styleId="Style20">
    <w:name w:val="Style20"/>
    <w:basedOn w:val="a"/>
    <w:uiPriority w:val="99"/>
    <w:rsid w:val="00B612BF"/>
    <w:pPr>
      <w:widowControl w:val="0"/>
      <w:autoSpaceDE w:val="0"/>
      <w:autoSpaceDN w:val="0"/>
      <w:adjustRightInd w:val="0"/>
      <w:spacing w:line="322" w:lineRule="exact"/>
    </w:pPr>
  </w:style>
  <w:style w:type="paragraph" w:customStyle="1" w:styleId="Style40">
    <w:name w:val="Style40"/>
    <w:basedOn w:val="a"/>
    <w:uiPriority w:val="99"/>
    <w:rsid w:val="00B612BF"/>
    <w:pPr>
      <w:widowControl w:val="0"/>
      <w:autoSpaceDE w:val="0"/>
      <w:autoSpaceDN w:val="0"/>
      <w:adjustRightInd w:val="0"/>
      <w:spacing w:line="185" w:lineRule="exact"/>
    </w:pPr>
  </w:style>
  <w:style w:type="paragraph" w:customStyle="1" w:styleId="Style41">
    <w:name w:val="Style41"/>
    <w:basedOn w:val="a"/>
    <w:uiPriority w:val="99"/>
    <w:rsid w:val="00B612BF"/>
    <w:pPr>
      <w:widowControl w:val="0"/>
      <w:autoSpaceDE w:val="0"/>
      <w:autoSpaceDN w:val="0"/>
      <w:adjustRightInd w:val="0"/>
      <w:spacing w:line="230" w:lineRule="exact"/>
    </w:pPr>
  </w:style>
  <w:style w:type="paragraph" w:customStyle="1" w:styleId="Style74">
    <w:name w:val="Style74"/>
    <w:basedOn w:val="a"/>
    <w:uiPriority w:val="99"/>
    <w:rsid w:val="00B612BF"/>
    <w:pPr>
      <w:widowControl w:val="0"/>
      <w:autoSpaceDE w:val="0"/>
      <w:autoSpaceDN w:val="0"/>
      <w:adjustRightInd w:val="0"/>
    </w:pPr>
  </w:style>
  <w:style w:type="paragraph" w:customStyle="1" w:styleId="Style88">
    <w:name w:val="Style88"/>
    <w:basedOn w:val="a"/>
    <w:uiPriority w:val="99"/>
    <w:rsid w:val="00B612BF"/>
    <w:pPr>
      <w:widowControl w:val="0"/>
      <w:autoSpaceDE w:val="0"/>
      <w:autoSpaceDN w:val="0"/>
      <w:adjustRightInd w:val="0"/>
      <w:spacing w:line="269" w:lineRule="exact"/>
      <w:jc w:val="right"/>
    </w:pPr>
  </w:style>
  <w:style w:type="paragraph" w:customStyle="1" w:styleId="Style101">
    <w:name w:val="Style101"/>
    <w:basedOn w:val="a"/>
    <w:uiPriority w:val="99"/>
    <w:rsid w:val="00B612BF"/>
    <w:pPr>
      <w:widowControl w:val="0"/>
      <w:autoSpaceDE w:val="0"/>
      <w:autoSpaceDN w:val="0"/>
      <w:adjustRightInd w:val="0"/>
      <w:spacing w:line="278" w:lineRule="exact"/>
    </w:pPr>
  </w:style>
  <w:style w:type="character" w:customStyle="1" w:styleId="FontStyle122">
    <w:name w:val="Font Style122"/>
    <w:basedOn w:val="a0"/>
    <w:uiPriority w:val="99"/>
    <w:rsid w:val="00B612BF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B612BF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5">
    <w:name w:val="Font Style125"/>
    <w:basedOn w:val="a0"/>
    <w:uiPriority w:val="99"/>
    <w:rsid w:val="00B612BF"/>
    <w:rPr>
      <w:rFonts w:ascii="Times New Roman" w:hAnsi="Times New Roman" w:cs="Times New Roman"/>
      <w:b/>
      <w:bCs/>
      <w:sz w:val="16"/>
      <w:szCs w:val="16"/>
    </w:rPr>
  </w:style>
  <w:style w:type="paragraph" w:customStyle="1" w:styleId="Style8">
    <w:name w:val="Style8"/>
    <w:basedOn w:val="a"/>
    <w:uiPriority w:val="99"/>
    <w:rsid w:val="006C0B62"/>
    <w:pPr>
      <w:widowControl w:val="0"/>
      <w:autoSpaceDE w:val="0"/>
      <w:autoSpaceDN w:val="0"/>
      <w:adjustRightInd w:val="0"/>
      <w:spacing w:line="275" w:lineRule="exact"/>
      <w:jc w:val="both"/>
    </w:pPr>
  </w:style>
  <w:style w:type="character" w:customStyle="1" w:styleId="FontStyle137">
    <w:name w:val="Font Style137"/>
    <w:basedOn w:val="a0"/>
    <w:uiPriority w:val="99"/>
    <w:rsid w:val="006C0B62"/>
    <w:rPr>
      <w:rFonts w:ascii="Times New Roman" w:hAnsi="Times New Roman" w:cs="Times New Roman"/>
      <w:sz w:val="22"/>
      <w:szCs w:val="22"/>
    </w:rPr>
  </w:style>
  <w:style w:type="paragraph" w:customStyle="1" w:styleId="Style51">
    <w:name w:val="Style51"/>
    <w:basedOn w:val="a"/>
    <w:uiPriority w:val="99"/>
    <w:rsid w:val="00027039"/>
    <w:pPr>
      <w:widowControl w:val="0"/>
      <w:autoSpaceDE w:val="0"/>
      <w:autoSpaceDN w:val="0"/>
      <w:adjustRightInd w:val="0"/>
      <w:spacing w:line="274" w:lineRule="exact"/>
    </w:pPr>
  </w:style>
  <w:style w:type="paragraph" w:customStyle="1" w:styleId="Style7">
    <w:name w:val="Style7"/>
    <w:basedOn w:val="a"/>
    <w:uiPriority w:val="99"/>
    <w:rsid w:val="00027039"/>
    <w:pPr>
      <w:widowControl w:val="0"/>
      <w:autoSpaceDE w:val="0"/>
      <w:autoSpaceDN w:val="0"/>
      <w:adjustRightInd w:val="0"/>
    </w:pPr>
  </w:style>
  <w:style w:type="paragraph" w:customStyle="1" w:styleId="Style23">
    <w:name w:val="Style23"/>
    <w:basedOn w:val="a"/>
    <w:uiPriority w:val="99"/>
    <w:rsid w:val="00027039"/>
    <w:pPr>
      <w:widowControl w:val="0"/>
      <w:autoSpaceDE w:val="0"/>
      <w:autoSpaceDN w:val="0"/>
      <w:adjustRightInd w:val="0"/>
    </w:pPr>
  </w:style>
  <w:style w:type="paragraph" w:customStyle="1" w:styleId="Style63">
    <w:name w:val="Style63"/>
    <w:basedOn w:val="a"/>
    <w:uiPriority w:val="99"/>
    <w:rsid w:val="00027039"/>
    <w:pPr>
      <w:widowControl w:val="0"/>
      <w:autoSpaceDE w:val="0"/>
      <w:autoSpaceDN w:val="0"/>
      <w:adjustRightInd w:val="0"/>
    </w:pPr>
  </w:style>
  <w:style w:type="paragraph" w:styleId="20">
    <w:name w:val="Body Text 2"/>
    <w:basedOn w:val="a"/>
    <w:link w:val="21"/>
    <w:uiPriority w:val="99"/>
    <w:rsid w:val="00F71805"/>
    <w:pPr>
      <w:spacing w:after="120" w:line="480" w:lineRule="auto"/>
    </w:pPr>
    <w:rPr>
      <w:rFonts w:ascii="Calibri" w:hAnsi="Calibri" w:cs="Times New Roman"/>
      <w:sz w:val="22"/>
      <w:szCs w:val="22"/>
      <w:lang w:eastAsia="en-US" w:bidi="ar-SA"/>
    </w:rPr>
  </w:style>
  <w:style w:type="character" w:customStyle="1" w:styleId="21">
    <w:name w:val="Основной текст 2 Знак"/>
    <w:basedOn w:val="a0"/>
    <w:link w:val="20"/>
    <w:uiPriority w:val="99"/>
    <w:rsid w:val="00F71805"/>
    <w:rPr>
      <w:rFonts w:ascii="Calibri" w:eastAsia="Times New Roman" w:hAnsi="Calibri" w:cs="Times New Roman"/>
    </w:rPr>
  </w:style>
  <w:style w:type="paragraph" w:styleId="ac">
    <w:name w:val="Body Text Indent"/>
    <w:basedOn w:val="a"/>
    <w:link w:val="ad"/>
    <w:uiPriority w:val="99"/>
    <w:semiHidden/>
    <w:rsid w:val="00F71805"/>
    <w:pPr>
      <w:spacing w:after="120"/>
      <w:ind w:left="283"/>
    </w:pPr>
    <w:rPr>
      <w:rFonts w:eastAsia="MS Mincho" w:cs="Times New Roman"/>
      <w:lang w:eastAsia="ja-JP" w:bidi="ar-SA"/>
    </w:rPr>
  </w:style>
  <w:style w:type="character" w:customStyle="1" w:styleId="ad">
    <w:name w:val="Основной текст с отступом Знак"/>
    <w:basedOn w:val="a0"/>
    <w:link w:val="ac"/>
    <w:uiPriority w:val="99"/>
    <w:semiHidden/>
    <w:rsid w:val="00F71805"/>
    <w:rPr>
      <w:rFonts w:ascii="Times New Roman" w:eastAsia="MS Mincho" w:hAnsi="Times New Roman" w:cs="Times New Roman"/>
      <w:sz w:val="24"/>
      <w:szCs w:val="24"/>
      <w:lang w:eastAsia="ja-JP"/>
    </w:rPr>
  </w:style>
  <w:style w:type="paragraph" w:customStyle="1" w:styleId="2">
    <w:name w:val="_СПИСОК_2"/>
    <w:basedOn w:val="a"/>
    <w:uiPriority w:val="99"/>
    <w:rsid w:val="00657AA3"/>
    <w:pPr>
      <w:numPr>
        <w:numId w:val="15"/>
      </w:numPr>
      <w:ind w:left="600" w:hanging="600"/>
      <w:jc w:val="both"/>
    </w:pPr>
    <w:rPr>
      <w:rFonts w:eastAsia="MS Mincho" w:cs="Times New Roman"/>
      <w:sz w:val="28"/>
      <w:szCs w:val="28"/>
      <w:lang w:eastAsia="ja-JP" w:bidi="ar-SA"/>
    </w:rPr>
  </w:style>
  <w:style w:type="character" w:styleId="ae">
    <w:name w:val="Hyperlink"/>
    <w:basedOn w:val="a0"/>
    <w:uiPriority w:val="99"/>
    <w:rsid w:val="00657AA3"/>
    <w:rPr>
      <w:rFonts w:cs="Times New Roman"/>
      <w:color w:val="0000FF"/>
      <w:u w:val="single"/>
    </w:rPr>
  </w:style>
  <w:style w:type="paragraph" w:customStyle="1" w:styleId="Style2">
    <w:name w:val="Style2"/>
    <w:basedOn w:val="a"/>
    <w:uiPriority w:val="99"/>
    <w:rsid w:val="00577B11"/>
    <w:pPr>
      <w:widowControl w:val="0"/>
      <w:autoSpaceDE w:val="0"/>
      <w:autoSpaceDN w:val="0"/>
      <w:adjustRightInd w:val="0"/>
      <w:spacing w:line="314" w:lineRule="exact"/>
      <w:jc w:val="center"/>
    </w:pPr>
  </w:style>
  <w:style w:type="paragraph" w:customStyle="1" w:styleId="Style39">
    <w:name w:val="Style39"/>
    <w:basedOn w:val="a"/>
    <w:uiPriority w:val="99"/>
    <w:rsid w:val="00577B11"/>
    <w:pPr>
      <w:widowControl w:val="0"/>
      <w:autoSpaceDE w:val="0"/>
      <w:autoSpaceDN w:val="0"/>
      <w:adjustRightInd w:val="0"/>
      <w:spacing w:line="355" w:lineRule="exact"/>
      <w:ind w:hanging="389"/>
    </w:pPr>
  </w:style>
  <w:style w:type="paragraph" w:styleId="22">
    <w:name w:val="Body Text Indent 2"/>
    <w:basedOn w:val="a"/>
    <w:link w:val="23"/>
    <w:uiPriority w:val="99"/>
    <w:semiHidden/>
    <w:unhideWhenUsed/>
    <w:rsid w:val="00DA60FE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DA60FE"/>
    <w:rPr>
      <w:rFonts w:ascii="Times New Roman" w:eastAsia="Times New Roman" w:hAnsi="Times New Roman" w:cs="Raavi"/>
      <w:sz w:val="24"/>
      <w:szCs w:val="24"/>
      <w:lang w:eastAsia="ru-RU" w:bidi="pa-IN"/>
    </w:rPr>
  </w:style>
  <w:style w:type="paragraph" w:styleId="24">
    <w:name w:val="toc 2"/>
    <w:basedOn w:val="a"/>
    <w:next w:val="a"/>
    <w:autoRedefine/>
    <w:uiPriority w:val="39"/>
    <w:unhideWhenUsed/>
    <w:rsid w:val="00743244"/>
    <w:pPr>
      <w:tabs>
        <w:tab w:val="right" w:leader="dot" w:pos="6397"/>
      </w:tabs>
      <w:snapToGrid w:val="0"/>
    </w:pPr>
    <w:rPr>
      <w:rFonts w:cs="Times New Roman"/>
      <w:bCs/>
      <w:lang w:bidi="ar-SA"/>
    </w:rPr>
  </w:style>
  <w:style w:type="paragraph" w:styleId="af">
    <w:name w:val="Normal (Web)"/>
    <w:basedOn w:val="a"/>
    <w:uiPriority w:val="99"/>
    <w:unhideWhenUsed/>
    <w:rsid w:val="00060B7F"/>
    <w:pPr>
      <w:spacing w:before="100" w:beforeAutospacing="1" w:after="100" w:afterAutospacing="1"/>
    </w:pPr>
    <w:rPr>
      <w:rFonts w:cs="Times New Roman"/>
      <w:lang w:bidi="ar-SA"/>
    </w:rPr>
  </w:style>
  <w:style w:type="paragraph" w:customStyle="1" w:styleId="Style36">
    <w:name w:val="Style36"/>
    <w:basedOn w:val="a"/>
    <w:uiPriority w:val="99"/>
    <w:rsid w:val="00273725"/>
    <w:pPr>
      <w:widowControl w:val="0"/>
      <w:autoSpaceDE w:val="0"/>
      <w:autoSpaceDN w:val="0"/>
      <w:adjustRightInd w:val="0"/>
      <w:spacing w:line="360" w:lineRule="exact"/>
      <w:ind w:hanging="182"/>
    </w:pPr>
    <w:rPr>
      <w:rFonts w:cs="Times New Roman"/>
      <w:lang w:bidi="ar-SA"/>
    </w:rPr>
  </w:style>
  <w:style w:type="character" w:customStyle="1" w:styleId="FontStyle132">
    <w:name w:val="Font Style132"/>
    <w:basedOn w:val="a0"/>
    <w:uiPriority w:val="99"/>
    <w:rsid w:val="00273725"/>
    <w:rPr>
      <w:rFonts w:ascii="Times New Roman" w:hAnsi="Times New Roman" w:cs="Times New Roman" w:hint="default"/>
      <w:b/>
      <w:bCs/>
      <w:sz w:val="26"/>
      <w:szCs w:val="26"/>
    </w:rPr>
  </w:style>
  <w:style w:type="paragraph" w:customStyle="1" w:styleId="Default">
    <w:name w:val="Default"/>
    <w:uiPriority w:val="99"/>
    <w:rsid w:val="003F769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Style103">
    <w:name w:val="Style103"/>
    <w:basedOn w:val="a"/>
    <w:uiPriority w:val="99"/>
    <w:rsid w:val="003F7698"/>
    <w:pPr>
      <w:widowControl w:val="0"/>
      <w:autoSpaceDE w:val="0"/>
      <w:autoSpaceDN w:val="0"/>
      <w:adjustRightInd w:val="0"/>
      <w:spacing w:line="278" w:lineRule="exact"/>
      <w:ind w:hanging="1056"/>
    </w:pPr>
    <w:rPr>
      <w:rFonts w:cs="Times New Roman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57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355466">
          <w:marLeft w:val="552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311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3946277">
          <w:marLeft w:val="552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809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7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9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714778">
          <w:marLeft w:val="552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5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hyperlink" Target="http://www.softcraft.ru/auto.shtml" TargetMode="External"/><Relationship Id="rId128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48.wmf"/><Relationship Id="rId118" Type="http://schemas.openxmlformats.org/officeDocument/2006/relationships/image" Target="media/image5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5.bin"/><Relationship Id="rId124" Type="http://schemas.openxmlformats.org/officeDocument/2006/relationships/hyperlink" Target="http://theory-a.ru/index_ta.html" TargetMode="External"/><Relationship Id="rId129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6.wmf"/><Relationship Id="rId130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hyperlink" Target="http://teorya.hut.ru" TargetMode="Externa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9.wmf"/><Relationship Id="rId61" Type="http://schemas.openxmlformats.org/officeDocument/2006/relationships/image" Target="media/image27.wmf"/><Relationship Id="rId82" Type="http://schemas.openxmlformats.org/officeDocument/2006/relationships/image" Target="media/image35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4.wmf"/><Relationship Id="rId126" Type="http://schemas.openxmlformats.org/officeDocument/2006/relationships/hyperlink" Target="http://www.altera.com/support/software/sof-maxplus2.html" TargetMode="Externa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hyperlink" Target="http://www.altera.com/literature/lit-qts.jsp" TargetMode="Externa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94" Type="http://schemas.openxmlformats.org/officeDocument/2006/relationships/image" Target="media/image39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hyperlink" Target="http://e.lanbook.com./view.book./.%20php?pl1_id=556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4FCBC4-8F9E-44A0-B019-874EF2D0AE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449</Words>
  <Characters>31064</Characters>
  <Application>Microsoft Office Word</Application>
  <DocSecurity>0</DocSecurity>
  <Lines>25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Сергей Олегов. Старков</cp:lastModifiedBy>
  <cp:revision>2</cp:revision>
  <dcterms:created xsi:type="dcterms:W3CDTF">2022-03-03T12:04:00Z</dcterms:created>
  <dcterms:modified xsi:type="dcterms:W3CDTF">2022-03-03T12:04:00Z</dcterms:modified>
</cp:coreProperties>
</file>